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9F6EE1E" w14:textId="77777777" w:rsidR="00CF2C28" w:rsidRPr="00CF2C28" w:rsidRDefault="00CF2C28" w:rsidP="00CF2C28">
      <w:pPr>
        <w:pBdr>
          <w:bottom w:val="single" w:sz="4" w:space="1" w:color="auto"/>
        </w:pBdr>
        <w:spacing w:after="200" w:line="276" w:lineRule="auto"/>
        <w:rPr>
          <w:rFonts w:ascii="Calibri" w:eastAsia="Calibri" w:hAnsi="Calibri" w:cs="Calibri"/>
          <w:color w:val="FF0000"/>
          <w:sz w:val="32"/>
          <w:szCs w:val="32"/>
        </w:rPr>
      </w:pPr>
      <w:r w:rsidRPr="00CF2C28">
        <w:rPr>
          <w:rFonts w:ascii="Calibri" w:eastAsia="Calibri" w:hAnsi="Calibri" w:cs="Calibri"/>
          <w:color w:val="FF0000"/>
          <w:sz w:val="32"/>
          <w:szCs w:val="32"/>
        </w:rPr>
        <w:t xml:space="preserve">7.7. Valjak  </w:t>
      </w:r>
    </w:p>
    <w:p w14:paraId="3119C778" w14:textId="77777777" w:rsidR="00CF2C28" w:rsidRPr="00CF2C28" w:rsidRDefault="00CF2C28" w:rsidP="00CF2C28">
      <w:pPr>
        <w:spacing w:after="200" w:line="276" w:lineRule="auto"/>
        <w:rPr>
          <w:rFonts w:ascii="Calibri" w:eastAsia="Calibri" w:hAnsi="Calibri" w:cs="Calibri"/>
        </w:rPr>
      </w:pPr>
    </w:p>
    <w:p w14:paraId="450626E0" w14:textId="4095F089" w:rsidR="00CF2C28" w:rsidRPr="00CF2C28" w:rsidRDefault="00CF2C28" w:rsidP="00CF2C28">
      <w:pPr>
        <w:spacing w:after="200" w:line="276" w:lineRule="auto"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 xml:space="preserve">Broj sati: </w:t>
      </w:r>
      <w:r w:rsidR="0014751D">
        <w:rPr>
          <w:rFonts w:ascii="Calibri" w:eastAsia="Calibri" w:hAnsi="Calibri" w:cs="Calibri"/>
        </w:rPr>
        <w:t>4</w:t>
      </w:r>
    </w:p>
    <w:p w14:paraId="180E48E0" w14:textId="77777777" w:rsidR="00CF2C28" w:rsidRPr="00CF2C28" w:rsidRDefault="00CF2C28" w:rsidP="00CF2C28">
      <w:pPr>
        <w:spacing w:after="200" w:line="276" w:lineRule="auto"/>
        <w:rPr>
          <w:rFonts w:ascii="Calibri" w:eastAsia="Calibri" w:hAnsi="Calibri" w:cs="Calibri"/>
          <w:i/>
        </w:rPr>
      </w:pPr>
      <w:r w:rsidRPr="00CF2C28">
        <w:rPr>
          <w:rFonts w:ascii="Calibri" w:eastAsia="Calibri" w:hAnsi="Calibri" w:cs="Calibri"/>
          <w:i/>
        </w:rPr>
        <w:t>Udžbenik: stranice 162. – 193.</w:t>
      </w:r>
    </w:p>
    <w:p w14:paraId="770E899F" w14:textId="77777777" w:rsidR="00CF2C28" w:rsidRPr="00CF2C28" w:rsidRDefault="00CF2C28" w:rsidP="00CF2C28">
      <w:pPr>
        <w:spacing w:after="0" w:line="276" w:lineRule="auto"/>
        <w:rPr>
          <w:rFonts w:ascii="Calibri" w:eastAsia="Calibri" w:hAnsi="Calibri" w:cs="Calibri"/>
          <w:b/>
        </w:rPr>
      </w:pPr>
      <w:r w:rsidRPr="00CF2C28">
        <w:rPr>
          <w:rFonts w:ascii="Calibri" w:eastAsia="Calibri" w:hAnsi="Calibri" w:cs="Calibri"/>
          <w:b/>
        </w:rPr>
        <w:t>Odgojno – obrazovni ishod</w:t>
      </w:r>
    </w:p>
    <w:p w14:paraId="03C28736" w14:textId="77777777" w:rsidR="00CF2C28" w:rsidRPr="00CF2C28" w:rsidRDefault="00CF2C28" w:rsidP="00CF2C28">
      <w:pPr>
        <w:shd w:val="clear" w:color="auto" w:fill="FFFFFF"/>
        <w:spacing w:after="0" w:line="276" w:lineRule="auto"/>
        <w:textAlignment w:val="baseline"/>
        <w:rPr>
          <w:rFonts w:ascii="Calibri" w:eastAsia="Times New Roman" w:hAnsi="Calibri" w:cs="Calibri"/>
          <w:color w:val="231F20"/>
          <w:lang w:val="en-US"/>
        </w:rPr>
      </w:pPr>
      <w:r w:rsidRPr="00CF2C28">
        <w:rPr>
          <w:rFonts w:ascii="Calibri" w:eastAsia="Times New Roman" w:hAnsi="Calibri" w:cs="Calibri"/>
          <w:color w:val="231F20"/>
          <w:lang w:val="en-US"/>
        </w:rPr>
        <w:t xml:space="preserve">C.8.1. </w:t>
      </w:r>
      <w:r w:rsidRPr="00CF2C28">
        <w:rPr>
          <w:rFonts w:ascii="Calibri" w:eastAsia="Calibri" w:hAnsi="Calibri" w:cs="Calibri"/>
        </w:rPr>
        <w:t>Skicira prikaz uspravnoga geometrijskog tijela u ravnini.</w:t>
      </w:r>
    </w:p>
    <w:p w14:paraId="58C9CC34" w14:textId="77777777" w:rsidR="00CF2C28" w:rsidRPr="00CF2C28" w:rsidRDefault="00CF2C28" w:rsidP="00CF2C28">
      <w:pPr>
        <w:spacing w:after="0" w:line="276" w:lineRule="auto"/>
        <w:rPr>
          <w:rFonts w:ascii="Calibri" w:eastAsia="Times New Roman" w:hAnsi="Calibri" w:cs="Calibri"/>
          <w:color w:val="231F20"/>
          <w:lang w:val="en-US"/>
        </w:rPr>
      </w:pPr>
      <w:r w:rsidRPr="00CF2C28">
        <w:rPr>
          <w:rFonts w:ascii="Calibri" w:eastAsia="Times New Roman" w:hAnsi="Calibri" w:cs="Calibri"/>
          <w:color w:val="231F20"/>
          <w:lang w:val="en-US"/>
        </w:rPr>
        <w:t xml:space="preserve">C.8.2. </w:t>
      </w:r>
      <w:r w:rsidRPr="00CF2C28">
        <w:rPr>
          <w:rFonts w:ascii="Calibri" w:eastAsia="Calibri" w:hAnsi="Calibri" w:cs="Calibri"/>
        </w:rPr>
        <w:t>Analizira i izrađuje modele i mreže uspravnih geometrijskih tijela.</w:t>
      </w:r>
      <w:r w:rsidRPr="00CF2C28">
        <w:rPr>
          <w:rFonts w:ascii="Calibri" w:eastAsia="Times New Roman" w:hAnsi="Calibri" w:cs="Calibri"/>
          <w:color w:val="231F20"/>
          <w:lang w:val="en-US"/>
        </w:rPr>
        <w:t xml:space="preserve"> </w:t>
      </w:r>
    </w:p>
    <w:p w14:paraId="50ABB976" w14:textId="77777777" w:rsidR="00CF2C28" w:rsidRPr="00CF2C28" w:rsidRDefault="00CF2C28" w:rsidP="00CF2C28">
      <w:pPr>
        <w:spacing w:after="0" w:line="276" w:lineRule="auto"/>
        <w:rPr>
          <w:rFonts w:ascii="Calibri" w:eastAsia="Times New Roman" w:hAnsi="Calibri" w:cs="Calibri"/>
          <w:color w:val="231F20"/>
          <w:lang w:val="en-US"/>
        </w:rPr>
      </w:pPr>
      <w:r w:rsidRPr="00CF2C28">
        <w:rPr>
          <w:rFonts w:ascii="Calibri" w:eastAsia="Times New Roman" w:hAnsi="Calibri" w:cs="Calibri"/>
          <w:color w:val="231F20"/>
          <w:lang w:val="en-US"/>
        </w:rPr>
        <w:t>D.8.1. Primjenjuje Pitagorin poučak.</w:t>
      </w:r>
    </w:p>
    <w:p w14:paraId="66F6C426" w14:textId="77777777" w:rsidR="00CF2C28" w:rsidRPr="00CF2C28" w:rsidRDefault="00CF2C28" w:rsidP="00CF2C28">
      <w:pPr>
        <w:spacing w:after="0" w:line="276" w:lineRule="auto"/>
        <w:rPr>
          <w:rFonts w:ascii="Calibri" w:eastAsia="Calibri" w:hAnsi="Calibri" w:cs="Calibri"/>
        </w:rPr>
      </w:pPr>
      <w:r w:rsidRPr="00CF2C28">
        <w:rPr>
          <w:rFonts w:ascii="Calibri" w:eastAsia="Times New Roman" w:hAnsi="Calibri" w:cs="Calibri"/>
          <w:color w:val="231F20"/>
          <w:lang w:val="en-US"/>
        </w:rPr>
        <w:t xml:space="preserve">D.8.2. </w:t>
      </w:r>
      <w:r w:rsidRPr="00CF2C28">
        <w:rPr>
          <w:rFonts w:ascii="Calibri" w:eastAsia="Calibri" w:hAnsi="Calibri" w:cs="Calibri"/>
        </w:rPr>
        <w:t>Primjenjuje oplošje i volumen geometrijskih tijela.</w:t>
      </w:r>
    </w:p>
    <w:p w14:paraId="23CFCF4E" w14:textId="77777777" w:rsidR="00CF2C28" w:rsidRPr="00CF2C28" w:rsidRDefault="00CF2C28" w:rsidP="00CF2C28">
      <w:pPr>
        <w:spacing w:after="0" w:line="276" w:lineRule="auto"/>
        <w:rPr>
          <w:rFonts w:ascii="Calibri" w:eastAsia="Times New Roman" w:hAnsi="Calibri" w:cs="Calibri"/>
          <w:color w:val="231F20"/>
          <w:lang w:val="en-US"/>
        </w:rPr>
      </w:pPr>
      <w:r w:rsidRPr="00CF2C28">
        <w:rPr>
          <w:rFonts w:ascii="Calibri" w:eastAsia="Times New Roman" w:hAnsi="Calibri" w:cs="Calibri"/>
          <w:color w:val="231F20"/>
          <w:lang w:val="en-US"/>
        </w:rPr>
        <w:t xml:space="preserve">D.8.4. </w:t>
      </w:r>
      <w:r w:rsidRPr="00CF2C28">
        <w:rPr>
          <w:rFonts w:ascii="Calibri" w:eastAsia="Calibri" w:hAnsi="Calibri" w:cs="Calibri"/>
        </w:rPr>
        <w:t>Odabire i preračunava odgovarajuće mjerne jedinice.</w:t>
      </w:r>
    </w:p>
    <w:p w14:paraId="7650B395" w14:textId="77777777" w:rsidR="00CF2C28" w:rsidRPr="00CF2C28" w:rsidRDefault="00CF2C28" w:rsidP="00CF2C28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val="en-US"/>
        </w:rPr>
      </w:pPr>
    </w:p>
    <w:p w14:paraId="11064994" w14:textId="77777777" w:rsidR="00CF2C28" w:rsidRPr="00CF2C28" w:rsidRDefault="00CF2C28" w:rsidP="00CF2C28">
      <w:pPr>
        <w:spacing w:after="0" w:line="276" w:lineRule="auto"/>
        <w:rPr>
          <w:rFonts w:ascii="Calibri" w:eastAsia="Calibri" w:hAnsi="Calibri" w:cs="Calibri"/>
          <w:b/>
        </w:rPr>
      </w:pPr>
      <w:r w:rsidRPr="00CF2C28">
        <w:rPr>
          <w:rFonts w:ascii="Calibri" w:eastAsia="Calibri" w:hAnsi="Calibri" w:cs="Calibri"/>
          <w:b/>
        </w:rPr>
        <w:t>Međupredmetne teme</w:t>
      </w:r>
    </w:p>
    <w:p w14:paraId="39415C5A" w14:textId="77777777" w:rsidR="00CF2C28" w:rsidRPr="00CF2C28" w:rsidRDefault="00CF2C28" w:rsidP="00CF2C28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r w:rsidRPr="00CF2C28">
        <w:rPr>
          <w:rFonts w:ascii="Calibri" w:eastAsia="Times New Roman" w:hAnsi="Calibri" w:cs="Calibri"/>
          <w:color w:val="231F20"/>
          <w:lang w:eastAsia="hr-HR"/>
        </w:rPr>
        <w:t>uku A.3.2. Primjena strategija učenja i rješavanje problema</w:t>
      </w:r>
    </w:p>
    <w:p w14:paraId="1B80BB45" w14:textId="77777777" w:rsidR="00CF2C28" w:rsidRPr="00CF2C28" w:rsidRDefault="00CF2C28" w:rsidP="00CF2C28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r w:rsidRPr="00CF2C28">
        <w:rPr>
          <w:rFonts w:ascii="Calibri" w:eastAsia="Times New Roman" w:hAnsi="Calibri" w:cs="Calibri"/>
          <w:color w:val="231F20"/>
          <w:lang w:eastAsia="hr-HR"/>
        </w:rPr>
        <w:t>uku A.3.4. Učenik kritički promišlja i vrednuje ideje uz podršku učitelja.</w:t>
      </w:r>
    </w:p>
    <w:p w14:paraId="349CFFFD" w14:textId="77777777" w:rsidR="00CF2C28" w:rsidRPr="00CF2C28" w:rsidRDefault="00CF2C28" w:rsidP="00CF2C28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r w:rsidRPr="00CF2C28">
        <w:rPr>
          <w:rFonts w:ascii="Calibri" w:eastAsia="Times New Roman" w:hAnsi="Calibri" w:cs="Calibri"/>
          <w:color w:val="231F20"/>
          <w:lang w:eastAsia="hr-HR"/>
        </w:rPr>
        <w:t>uku B.3.3. Učenik regulira svoje učenje mijenjanjem plana ili pristupa učenju, samostalno ili uz poticaj učitelja.</w:t>
      </w:r>
    </w:p>
    <w:p w14:paraId="0615500D" w14:textId="77777777" w:rsidR="00CF2C28" w:rsidRPr="00CF2C28" w:rsidRDefault="00CF2C28" w:rsidP="00CF2C28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r w:rsidRPr="00CF2C28">
        <w:rPr>
          <w:rFonts w:ascii="Calibri" w:eastAsia="Times New Roman" w:hAnsi="Calibri" w:cs="Calibri"/>
          <w:color w:val="231F20"/>
          <w:lang w:eastAsia="hr-HR"/>
        </w:rPr>
        <w:t>uku B.3.4. Učenik samovrednuje proces učenja i svoje rezultate, procjenjuje ostvareni napredak te na temelju toga planira buduće učenje.</w:t>
      </w:r>
    </w:p>
    <w:p w14:paraId="7AACAC9B" w14:textId="77777777" w:rsidR="00CF2C28" w:rsidRPr="00CF2C28" w:rsidRDefault="00CF2C28" w:rsidP="00CF2C28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r w:rsidRPr="00CF2C28">
        <w:rPr>
          <w:rFonts w:ascii="Calibri" w:eastAsia="Times New Roman" w:hAnsi="Calibri" w:cs="Calibri"/>
          <w:color w:val="231F20"/>
          <w:lang w:eastAsia="hr-HR"/>
        </w:rPr>
        <w:t>osr A.3.1. Razvija sliku o sebi.</w:t>
      </w:r>
    </w:p>
    <w:p w14:paraId="4D66A4C1" w14:textId="77777777" w:rsidR="00CF2C28" w:rsidRPr="00CF2C28" w:rsidRDefault="00CF2C28" w:rsidP="00CF2C28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r w:rsidRPr="00CF2C28">
        <w:rPr>
          <w:rFonts w:ascii="Calibri" w:eastAsia="Times New Roman" w:hAnsi="Calibri" w:cs="Calibri"/>
          <w:color w:val="231F20"/>
          <w:lang w:eastAsia="hr-HR"/>
        </w:rPr>
        <w:t>osr A.3.3. Razvija osobne potencijale.</w:t>
      </w:r>
    </w:p>
    <w:p w14:paraId="75CB500F" w14:textId="77777777" w:rsidR="00CF2C28" w:rsidRPr="00CF2C28" w:rsidRDefault="00CF2C28" w:rsidP="00CF2C28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r w:rsidRPr="00CF2C28">
        <w:rPr>
          <w:rFonts w:ascii="Calibri" w:eastAsia="Times New Roman" w:hAnsi="Calibri" w:cs="Calibri"/>
          <w:color w:val="231F20"/>
          <w:lang w:eastAsia="hr-HR"/>
        </w:rPr>
        <w:t>osr B.3.2. Razvija komunikacijske kompetencije i uvažavajuće odnose s drugima</w:t>
      </w:r>
    </w:p>
    <w:p w14:paraId="13CB4863" w14:textId="77777777" w:rsidR="00CF2C28" w:rsidRPr="00CF2C28" w:rsidRDefault="00CF2C28" w:rsidP="00CF2C28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r w:rsidRPr="00CF2C28">
        <w:rPr>
          <w:rFonts w:ascii="Calibri" w:eastAsia="Times New Roman" w:hAnsi="Calibri" w:cs="Calibri"/>
          <w:color w:val="231F20"/>
          <w:lang w:eastAsia="hr-HR"/>
        </w:rPr>
        <w:t>osr B.3.4. Suradnički uči i radi u timu.</w:t>
      </w:r>
    </w:p>
    <w:p w14:paraId="78A4B808" w14:textId="77777777" w:rsidR="00CF2C28" w:rsidRPr="00CF2C28" w:rsidRDefault="00CF2C28" w:rsidP="00CF2C28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r w:rsidRPr="00CF2C28">
        <w:rPr>
          <w:rFonts w:ascii="Calibri" w:eastAsia="Times New Roman" w:hAnsi="Calibri" w:cs="Calibri"/>
          <w:color w:val="231F20"/>
          <w:lang w:eastAsia="hr-HR"/>
        </w:rPr>
        <w:t>ikt A.3.2. Učenik se samostalno koristi raznim uređajima i programima.</w:t>
      </w:r>
    </w:p>
    <w:p w14:paraId="62350257" w14:textId="77777777" w:rsidR="00CF2C28" w:rsidRPr="00CF2C28" w:rsidRDefault="00CF2C28" w:rsidP="00CF2C28">
      <w:pPr>
        <w:shd w:val="clear" w:color="auto" w:fill="FFFFFF"/>
        <w:spacing w:after="48" w:line="240" w:lineRule="auto"/>
        <w:textAlignment w:val="baseline"/>
        <w:rPr>
          <w:rFonts w:ascii="Times New Roman" w:eastAsia="Times New Roman" w:hAnsi="Times New Roman" w:cs="Times New Roman"/>
          <w:color w:val="231F20"/>
          <w:lang w:eastAsia="hr-HR"/>
        </w:rPr>
      </w:pPr>
    </w:p>
    <w:p w14:paraId="26A7B220" w14:textId="77777777" w:rsidR="00CF2C28" w:rsidRPr="00CF2C28" w:rsidRDefault="00CF2C28" w:rsidP="00CF2C28">
      <w:pPr>
        <w:spacing w:after="200" w:line="276" w:lineRule="auto"/>
        <w:rPr>
          <w:rFonts w:ascii="Calibri" w:eastAsia="Calibri" w:hAnsi="Calibri" w:cs="Calibri"/>
          <w:b/>
        </w:rPr>
      </w:pPr>
      <w:r w:rsidRPr="00CF2C28">
        <w:rPr>
          <w:rFonts w:ascii="Calibri" w:eastAsia="Calibri" w:hAnsi="Calibri" w:cs="Calibri"/>
          <w:b/>
        </w:rPr>
        <w:t xml:space="preserve">Tijek nastavnih sati </w:t>
      </w:r>
    </w:p>
    <w:p w14:paraId="0A694C65" w14:textId="77777777" w:rsidR="00CF2C28" w:rsidRPr="00CF2C28" w:rsidRDefault="00CF2C28" w:rsidP="00CF2C28">
      <w:pPr>
        <w:numPr>
          <w:ilvl w:val="0"/>
          <w:numId w:val="1"/>
        </w:numPr>
        <w:spacing w:after="200" w:line="276" w:lineRule="auto"/>
        <w:contextualSpacing/>
        <w:rPr>
          <w:rFonts w:ascii="Calibri" w:eastAsia="Calibri" w:hAnsi="Calibri" w:cs="Calibri"/>
          <w:b/>
          <w:color w:val="00B0F0"/>
        </w:rPr>
      </w:pPr>
      <w:r w:rsidRPr="00CF2C28">
        <w:rPr>
          <w:rFonts w:ascii="Calibri" w:eastAsia="Calibri" w:hAnsi="Calibri" w:cs="Calibri"/>
          <w:b/>
          <w:color w:val="00B0F0"/>
        </w:rPr>
        <w:t>Valjak (1)</w:t>
      </w:r>
    </w:p>
    <w:p w14:paraId="04A47F35" w14:textId="77777777" w:rsidR="00CF2C28" w:rsidRPr="00CF2C28" w:rsidRDefault="00CF2C28" w:rsidP="00CF2C28">
      <w:pPr>
        <w:spacing w:after="200" w:line="276" w:lineRule="auto"/>
        <w:rPr>
          <w:rFonts w:ascii="Calibri" w:eastAsia="Calibri" w:hAnsi="Calibri" w:cs="Calibri"/>
          <w:b/>
        </w:rPr>
      </w:pPr>
      <w:r w:rsidRPr="00CF2C28">
        <w:rPr>
          <w:rFonts w:ascii="Calibri" w:eastAsia="Calibri" w:hAnsi="Calibri" w:cs="Calibri"/>
          <w:b/>
        </w:rPr>
        <w:t>Aktivnost 1 – Ponavljanje</w:t>
      </w:r>
    </w:p>
    <w:p w14:paraId="35B0D6CB" w14:textId="77777777" w:rsidR="00CF2C28" w:rsidRPr="00CF2C28" w:rsidRDefault="00CF2C28" w:rsidP="00CF2C28">
      <w:pPr>
        <w:spacing w:after="200" w:line="276" w:lineRule="auto"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>Učitelj prikuplja informacije o prethodnim znanjima učenika i miskoncepcijama učenika o vrstama geometrijskih tijela tj. podjeli geometrijskih tijela na uglata i obla (vrednovanje za učenje).</w:t>
      </w:r>
    </w:p>
    <w:p w14:paraId="5C2CE89C" w14:textId="77777777" w:rsidR="00CF2C28" w:rsidRPr="00CF2C28" w:rsidRDefault="00CF2C28" w:rsidP="00CF2C28">
      <w:pPr>
        <w:spacing w:after="0" w:line="276" w:lineRule="auto"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  <w:b/>
          <w:bCs/>
          <w:color w:val="0070C0"/>
        </w:rPr>
        <w:t>Obla geometrijska tijela</w:t>
      </w:r>
      <w:r w:rsidRPr="00CF2C28">
        <w:rPr>
          <w:rFonts w:ascii="Calibri" w:eastAsia="Calibri" w:hAnsi="Calibri" w:cs="Calibri"/>
          <w:color w:val="0070C0"/>
        </w:rPr>
        <w:t xml:space="preserve"> su tijela omeđena ravnim plohama i barem jednom plohom koja nije dio ravnine nego je „zakrivljena” u prostoru ili samo zakrivljenom plohom. Takva su tijela, primjerice, valjak, stožac i kugla.</w:t>
      </w:r>
    </w:p>
    <w:p w14:paraId="41E491B9" w14:textId="77777777" w:rsidR="00CF2C28" w:rsidRPr="00CF2C28" w:rsidRDefault="00CF2C28" w:rsidP="00CF2C28">
      <w:pPr>
        <w:spacing w:after="0" w:line="276" w:lineRule="auto"/>
        <w:rPr>
          <w:rFonts w:ascii="Calibri" w:eastAsia="Calibri" w:hAnsi="Calibri" w:cs="Calibri"/>
        </w:rPr>
      </w:pPr>
    </w:p>
    <w:p w14:paraId="78B73301" w14:textId="77777777" w:rsidR="00CF2C28" w:rsidRPr="00CF2C28" w:rsidRDefault="00CF2C28" w:rsidP="00CF2C28">
      <w:pPr>
        <w:spacing w:after="200" w:line="276" w:lineRule="auto"/>
        <w:rPr>
          <w:rFonts w:ascii="Calibri" w:eastAsia="Calibri" w:hAnsi="Calibri" w:cs="Calibri"/>
          <w:b/>
        </w:rPr>
      </w:pPr>
      <w:r w:rsidRPr="00CF2C28">
        <w:rPr>
          <w:rFonts w:ascii="Calibri" w:eastAsia="Calibri" w:hAnsi="Calibri" w:cs="Calibri"/>
          <w:b/>
        </w:rPr>
        <w:t>Aktivnost 2 – Što je valjak?</w:t>
      </w:r>
    </w:p>
    <w:p w14:paraId="272CB489" w14:textId="77777777" w:rsidR="00CF2C28" w:rsidRPr="00CF2C28" w:rsidRDefault="00CF2C28" w:rsidP="00CF2C28">
      <w:pPr>
        <w:spacing w:after="200" w:line="276" w:lineRule="auto"/>
        <w:rPr>
          <w:rFonts w:ascii="Calibri" w:eastAsia="Calibri" w:hAnsi="Calibri" w:cs="Calibri"/>
          <w:bCs/>
        </w:rPr>
      </w:pPr>
      <w:r w:rsidRPr="00CF2C28">
        <w:rPr>
          <w:rFonts w:ascii="Calibri" w:eastAsia="Calibri" w:hAnsi="Calibri" w:cs="Calibri"/>
        </w:rPr>
        <w:t>Uz razgovor s učenicima pomoću slajdova 2 i 3</w:t>
      </w:r>
      <w:r w:rsidRPr="00CF2C28">
        <w:rPr>
          <w:rFonts w:ascii="Calibri" w:eastAsia="Calibri" w:hAnsi="Calibri" w:cs="Calibri"/>
          <w:bCs/>
        </w:rPr>
        <w:t xml:space="preserve"> prezentacije </w:t>
      </w:r>
      <w:r w:rsidRPr="00CF2C28">
        <w:rPr>
          <w:rFonts w:ascii="Calibri" w:eastAsia="Calibri" w:hAnsi="Calibri" w:cs="Calibri"/>
        </w:rPr>
        <w:t>(</w:t>
      </w:r>
      <w:r w:rsidRPr="00CF2C28">
        <w:rPr>
          <w:rFonts w:ascii="Calibri" w:eastAsia="Calibri" w:hAnsi="Calibri" w:cs="Calibri"/>
          <w:color w:val="7F7F7F"/>
        </w:rPr>
        <w:t>e-sfera: Geometrijska tijela -&gt; Valjak-&gt; e-Matematika -&gt; Valjak</w:t>
      </w:r>
      <w:r w:rsidRPr="00CF2C28">
        <w:rPr>
          <w:rFonts w:ascii="Calibri" w:eastAsia="Calibri" w:hAnsi="Calibri" w:cs="Calibri"/>
        </w:rPr>
        <w:t xml:space="preserve">) </w:t>
      </w:r>
      <w:r w:rsidRPr="00CF2C28">
        <w:rPr>
          <w:rFonts w:ascii="Calibri" w:eastAsia="Calibri" w:hAnsi="Calibri" w:cs="Calibri"/>
          <w:bCs/>
        </w:rPr>
        <w:t>učitelj definira valjak i osnovne elemente valjka.</w:t>
      </w:r>
    </w:p>
    <w:p w14:paraId="7916B951" w14:textId="77777777" w:rsidR="00CF2C28" w:rsidRPr="00CF2C28" w:rsidRDefault="00CF2C28" w:rsidP="00CF2C28">
      <w:pPr>
        <w:spacing w:after="200" w:line="276" w:lineRule="auto"/>
        <w:rPr>
          <w:rFonts w:ascii="Calibri" w:eastAsia="Calibri" w:hAnsi="Calibri" w:cs="Calibri"/>
          <w:bCs/>
        </w:rPr>
      </w:pPr>
      <w:r w:rsidRPr="00CF2C28">
        <w:rPr>
          <w:rFonts w:ascii="Calibri" w:eastAsia="Calibri" w:hAnsi="Calibri" w:cs="Calibri"/>
          <w:bCs/>
          <w:noProof/>
        </w:rPr>
        <w:lastRenderedPageBreak/>
        <w:drawing>
          <wp:inline distT="0" distB="0" distL="0" distR="0" wp14:anchorId="2EFF5BCF" wp14:editId="1571F370">
            <wp:extent cx="2257425" cy="1698343"/>
            <wp:effectExtent l="0" t="0" r="0" b="0"/>
            <wp:docPr id="15683" name="Slika 156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276117" cy="17124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D0588D" w14:textId="77777777" w:rsidR="00CF2C28" w:rsidRPr="00CF2C28" w:rsidRDefault="00CF2C28" w:rsidP="00CF2C28">
      <w:pPr>
        <w:spacing w:after="200" w:line="276" w:lineRule="auto"/>
        <w:rPr>
          <w:rFonts w:ascii="Calibri" w:eastAsia="Calibri" w:hAnsi="Calibri" w:cs="Calibri"/>
          <w:color w:val="0070C0"/>
        </w:rPr>
      </w:pPr>
      <w:r w:rsidRPr="00CF2C28">
        <w:rPr>
          <w:rFonts w:ascii="Calibri" w:eastAsia="Calibri" w:hAnsi="Calibri" w:cs="Calibri"/>
          <w:b/>
          <w:bCs/>
          <w:color w:val="0070C0"/>
        </w:rPr>
        <w:t>Valjak</w:t>
      </w:r>
      <w:r w:rsidRPr="00CF2C28">
        <w:rPr>
          <w:rFonts w:ascii="Calibri" w:eastAsia="Calibri" w:hAnsi="Calibri" w:cs="Calibri"/>
          <w:color w:val="0070C0"/>
        </w:rPr>
        <w:t xml:space="preserve"> je oblo geometrijsko tijelo omeđeno dvama sukladnim krugovima, koji leže u usporednim ravninama, i  dijelom zakrivljene plohe.</w:t>
      </w:r>
    </w:p>
    <w:p w14:paraId="0EE20A71" w14:textId="77777777" w:rsidR="00CF2C28" w:rsidRPr="00CF2C28" w:rsidRDefault="00CF2C28" w:rsidP="00CF2C28">
      <w:pPr>
        <w:spacing w:after="200" w:line="276" w:lineRule="auto"/>
        <w:rPr>
          <w:rFonts w:ascii="Calibri" w:eastAsia="Calibri" w:hAnsi="Calibri" w:cs="Calibri"/>
          <w:color w:val="0070C0"/>
        </w:rPr>
      </w:pPr>
      <w:r w:rsidRPr="00CF2C28">
        <w:rPr>
          <w:rFonts w:ascii="Calibri" w:eastAsia="Calibri" w:hAnsi="Calibri" w:cs="Calibri"/>
          <w:color w:val="0070C0"/>
        </w:rPr>
        <w:t>Valjak ima dvije baze i plašt. Baze valjka su krugovi, a plašt razvijen u ravnini je pravokutnik.</w:t>
      </w:r>
    </w:p>
    <w:p w14:paraId="10B75636" w14:textId="77777777" w:rsidR="00CF2C28" w:rsidRPr="00CF2C28" w:rsidRDefault="00CF2C28" w:rsidP="00CF2C28">
      <w:pPr>
        <w:spacing w:after="200" w:line="276" w:lineRule="auto"/>
        <w:rPr>
          <w:rFonts w:ascii="Calibri" w:eastAsia="Calibri" w:hAnsi="Calibri" w:cs="Calibri"/>
          <w:color w:val="0070C0"/>
        </w:rPr>
      </w:pPr>
      <w:r w:rsidRPr="00CF2C28">
        <w:rPr>
          <w:rFonts w:ascii="Calibri" w:eastAsia="Calibri" w:hAnsi="Calibri" w:cs="Calibri"/>
          <w:b/>
          <w:bCs/>
          <w:color w:val="0070C0"/>
        </w:rPr>
        <w:t>Os valjka</w:t>
      </w:r>
      <w:r w:rsidRPr="00CF2C28">
        <w:rPr>
          <w:rFonts w:ascii="Calibri" w:eastAsia="Calibri" w:hAnsi="Calibri" w:cs="Calibri"/>
          <w:color w:val="0070C0"/>
        </w:rPr>
        <w:t xml:space="preserve"> je pravac koji prolazi središtima gornje i donje baze.</w:t>
      </w:r>
    </w:p>
    <w:p w14:paraId="64732231" w14:textId="77777777" w:rsidR="00CF2C28" w:rsidRPr="00CF2C28" w:rsidRDefault="00CF2C28" w:rsidP="00CF2C28">
      <w:pPr>
        <w:spacing w:after="200" w:line="276" w:lineRule="auto"/>
        <w:rPr>
          <w:rFonts w:ascii="Calibri" w:eastAsia="Calibri" w:hAnsi="Calibri" w:cs="Calibri"/>
          <w:color w:val="0070C0"/>
        </w:rPr>
      </w:pPr>
      <w:r w:rsidRPr="00CF2C28">
        <w:rPr>
          <w:rFonts w:ascii="Calibri" w:eastAsia="Calibri" w:hAnsi="Calibri" w:cs="Calibri"/>
          <w:color w:val="0070C0"/>
        </w:rPr>
        <w:t xml:space="preserve">Valjak je </w:t>
      </w:r>
      <w:r w:rsidRPr="00CF2C28">
        <w:rPr>
          <w:rFonts w:ascii="Calibri" w:eastAsia="Calibri" w:hAnsi="Calibri" w:cs="Calibri"/>
          <w:b/>
          <w:bCs/>
          <w:color w:val="0070C0"/>
        </w:rPr>
        <w:t>uspravan</w:t>
      </w:r>
      <w:r w:rsidRPr="00CF2C28">
        <w:rPr>
          <w:rFonts w:ascii="Calibri" w:eastAsia="Calibri" w:hAnsi="Calibri" w:cs="Calibri"/>
          <w:color w:val="0070C0"/>
        </w:rPr>
        <w:t xml:space="preserve"> ako je njegova os okomita na ravninu baze.</w:t>
      </w:r>
    </w:p>
    <w:p w14:paraId="2FF3A411" w14:textId="77777777" w:rsidR="00CF2C28" w:rsidRPr="00CF2C28" w:rsidRDefault="00CF2C28" w:rsidP="00CF2C28">
      <w:pPr>
        <w:spacing w:after="200" w:line="276" w:lineRule="auto"/>
        <w:rPr>
          <w:rFonts w:ascii="Calibri" w:eastAsia="Calibri" w:hAnsi="Calibri" w:cs="Calibri"/>
          <w:color w:val="0070C0"/>
        </w:rPr>
      </w:pPr>
      <w:r w:rsidRPr="00CF2C28">
        <w:rPr>
          <w:rFonts w:ascii="Calibri" w:eastAsia="Calibri" w:hAnsi="Calibri" w:cs="Calibri"/>
          <w:color w:val="0070C0"/>
        </w:rPr>
        <w:t xml:space="preserve">Dužina koja spaja središta dviju baza uspravnog valjka naziva se </w:t>
      </w:r>
      <w:r w:rsidRPr="00CF2C28">
        <w:rPr>
          <w:rFonts w:ascii="Calibri" w:eastAsia="Calibri" w:hAnsi="Calibri" w:cs="Calibri"/>
          <w:b/>
          <w:bCs/>
          <w:color w:val="0070C0"/>
        </w:rPr>
        <w:t>visina valjka</w:t>
      </w:r>
      <w:r w:rsidRPr="00CF2C28">
        <w:rPr>
          <w:rFonts w:ascii="Calibri" w:eastAsia="Calibri" w:hAnsi="Calibri" w:cs="Calibri"/>
          <w:color w:val="0070C0"/>
        </w:rPr>
        <w:t>. Ona određuje najkraću udaljenost njegovih baza.</w:t>
      </w:r>
    </w:p>
    <w:p w14:paraId="30E9FA17" w14:textId="77777777" w:rsidR="00CF2C28" w:rsidRPr="00CF2C28" w:rsidRDefault="00CF2C28" w:rsidP="00CF2C28">
      <w:pPr>
        <w:spacing w:after="0" w:line="276" w:lineRule="auto"/>
        <w:rPr>
          <w:rFonts w:ascii="Calibri" w:eastAsia="Calibri" w:hAnsi="Calibri" w:cs="Calibri"/>
          <w:color w:val="0070C0"/>
        </w:rPr>
      </w:pPr>
      <w:r w:rsidRPr="00CF2C28">
        <w:rPr>
          <w:rFonts w:ascii="Calibri" w:eastAsia="Calibri" w:hAnsi="Calibri" w:cs="Calibri"/>
          <w:b/>
          <w:bCs/>
          <w:color w:val="0070C0"/>
        </w:rPr>
        <w:t>Izvodnica</w:t>
      </w:r>
      <w:r w:rsidRPr="00CF2C28">
        <w:rPr>
          <w:rFonts w:ascii="Calibri" w:eastAsia="Calibri" w:hAnsi="Calibri" w:cs="Calibri"/>
          <w:color w:val="0070C0"/>
        </w:rPr>
        <w:t xml:space="preserve"> valjka je dužina koja pripada plaštu valjka, usporedna je s njegovom osi, a krajnje točke pripadaju kružnicama koje omeđuju baze valjka. </w:t>
      </w:r>
    </w:p>
    <w:p w14:paraId="1B2C1D00" w14:textId="77777777" w:rsidR="00CF2C28" w:rsidRPr="00CF2C28" w:rsidRDefault="00CF2C28" w:rsidP="00CF2C28">
      <w:pPr>
        <w:spacing w:after="200" w:line="276" w:lineRule="auto"/>
        <w:rPr>
          <w:rFonts w:ascii="Calibri" w:eastAsia="Calibri" w:hAnsi="Calibri" w:cs="Calibri"/>
          <w:color w:val="0070C0"/>
        </w:rPr>
      </w:pPr>
      <w:r w:rsidRPr="00CF2C28">
        <w:rPr>
          <w:rFonts w:ascii="Calibri" w:eastAsia="Calibri" w:hAnsi="Calibri" w:cs="Calibri"/>
          <w:color w:val="0070C0"/>
        </w:rPr>
        <w:t>Sve izvodnice uspravnog valjka jednakih su duljina. U uspravnom su valjku visina i izvodnica jednakih duljina.</w:t>
      </w:r>
    </w:p>
    <w:p w14:paraId="066137E9" w14:textId="77777777" w:rsidR="00CF2C28" w:rsidRPr="00CF2C28" w:rsidRDefault="00CF2C28" w:rsidP="00CF2C28">
      <w:pPr>
        <w:spacing w:after="200" w:line="276" w:lineRule="auto"/>
        <w:rPr>
          <w:rFonts w:ascii="Calibri" w:eastAsia="Calibri" w:hAnsi="Calibri" w:cs="Times New Roman"/>
          <w:color w:val="0070C0"/>
        </w:rPr>
      </w:pPr>
      <w:r w:rsidRPr="00CF2C28">
        <w:rPr>
          <w:rFonts w:ascii="Calibri" w:eastAsia="Calibri" w:hAnsi="Calibri" w:cs="Calibri"/>
          <w:b/>
        </w:rPr>
        <w:t>Aktivnost 3 – Crtanje skice valjka</w:t>
      </w:r>
    </w:p>
    <w:p w14:paraId="5AAA8DE1" w14:textId="77777777" w:rsidR="00CF2C28" w:rsidRPr="00CF2C28" w:rsidRDefault="00CF2C28" w:rsidP="00CF2C2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 xml:space="preserve">Učitelj pokazuje kako nacrtati skicu valjka. </w:t>
      </w:r>
    </w:p>
    <w:p w14:paraId="5C11DF55" w14:textId="77777777" w:rsidR="00CF2C28" w:rsidRPr="00CF2C28" w:rsidRDefault="00CF2C28" w:rsidP="00CF2C2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34B19D9D" w14:textId="77777777" w:rsidR="00CF2C28" w:rsidRPr="00CF2C28" w:rsidRDefault="00CF2C28" w:rsidP="00CF2C2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  <w:r w:rsidRPr="00CF2C28">
        <w:rPr>
          <w:rFonts w:ascii="Calibri" w:eastAsia="Calibri" w:hAnsi="Calibri" w:cs="Calibri"/>
          <w:b/>
          <w:noProof/>
        </w:rPr>
        <w:drawing>
          <wp:anchor distT="0" distB="0" distL="114300" distR="114300" simplePos="0" relativeHeight="251659264" behindDoc="0" locked="0" layoutInCell="1" allowOverlap="1" wp14:anchorId="4F94BDFE" wp14:editId="18499CDB">
            <wp:simplePos x="0" y="0"/>
            <wp:positionH relativeFrom="column">
              <wp:posOffset>154940</wp:posOffset>
            </wp:positionH>
            <wp:positionV relativeFrom="paragraph">
              <wp:posOffset>10795</wp:posOffset>
            </wp:positionV>
            <wp:extent cx="3943350" cy="1005547"/>
            <wp:effectExtent l="0" t="0" r="0" b="4445"/>
            <wp:wrapNone/>
            <wp:docPr id="15684" name="Slika 156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43350" cy="1005547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1CF872CB" w14:textId="77777777" w:rsidR="00CF2C28" w:rsidRPr="00CF2C28" w:rsidRDefault="00CF2C28" w:rsidP="00CF2C2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025898A9" w14:textId="77777777" w:rsidR="00CF2C28" w:rsidRPr="00CF2C28" w:rsidRDefault="00CF2C28" w:rsidP="00CF2C2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1BE546BE" w14:textId="77777777" w:rsidR="00CF2C28" w:rsidRPr="00CF2C28" w:rsidRDefault="00CF2C28" w:rsidP="00CF2C2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45D7951B" w14:textId="77777777" w:rsidR="00CF2C28" w:rsidRPr="00CF2C28" w:rsidRDefault="00CF2C28" w:rsidP="00CF2C2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7A80127C" w14:textId="77777777" w:rsidR="00CF2C28" w:rsidRPr="00CF2C28" w:rsidRDefault="00CF2C28" w:rsidP="00CF2C2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1E520B8C" w14:textId="77777777" w:rsidR="00CF2C28" w:rsidRPr="00CF2C28" w:rsidRDefault="00CF2C28" w:rsidP="00CF2C2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 xml:space="preserve"> 1. crtanje donje baze               2. crtanje visine valjka        3. crtanje gornje baze</w:t>
      </w:r>
    </w:p>
    <w:p w14:paraId="4C91ADEF" w14:textId="77777777" w:rsidR="00CF2C28" w:rsidRPr="00CF2C28" w:rsidRDefault="00CF2C28" w:rsidP="00CF2C2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  <w:r w:rsidRPr="00CF2C28">
        <w:rPr>
          <w:rFonts w:ascii="Calibri" w:eastAsia="Calibri" w:hAnsi="Calibri" w:cs="Calibri"/>
        </w:rPr>
        <w:t xml:space="preserve">                                                          i izvodnica </w:t>
      </w:r>
      <w:r w:rsidRPr="00CF2C28">
        <w:rPr>
          <w:rFonts w:ascii="Calibri" w:eastAsia="Calibri" w:hAnsi="Calibri" w:cs="Calibri"/>
        </w:rPr>
        <w:tab/>
        <w:t xml:space="preserve">      </w:t>
      </w:r>
      <w:r w:rsidRPr="00CF2C28">
        <w:rPr>
          <w:rFonts w:ascii="Calibri" w:eastAsia="Calibri" w:hAnsi="Calibri" w:cs="Calibri"/>
        </w:rPr>
        <w:tab/>
      </w:r>
      <w:r w:rsidRPr="00CF2C28">
        <w:rPr>
          <w:rFonts w:ascii="Calibri" w:eastAsia="Calibri" w:hAnsi="Calibri" w:cs="Calibri"/>
        </w:rPr>
        <w:tab/>
        <w:t xml:space="preserve"> </w:t>
      </w:r>
    </w:p>
    <w:p w14:paraId="0BCA8CE2" w14:textId="77777777" w:rsidR="00CF2C28" w:rsidRPr="00CF2C28" w:rsidRDefault="00CF2C28" w:rsidP="00CF2C2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748B7285" w14:textId="77777777" w:rsidR="00CF2C28" w:rsidRPr="00CF2C28" w:rsidRDefault="00CF2C28" w:rsidP="00CF2C2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 xml:space="preserve">Učitelj napominje da se krug treba malo „izduljiti“ kako bismo dobili dojam trodimenzionalnosti. Nacrtana krivulja naziva se </w:t>
      </w:r>
      <w:r w:rsidRPr="00CF2C28">
        <w:rPr>
          <w:rFonts w:ascii="Calibri" w:eastAsia="Calibri" w:hAnsi="Calibri" w:cs="Calibri"/>
          <w:b/>
          <w:bCs/>
        </w:rPr>
        <w:t>elipsa</w:t>
      </w:r>
      <w:r w:rsidRPr="00CF2C28">
        <w:rPr>
          <w:rFonts w:ascii="Calibri" w:eastAsia="Calibri" w:hAnsi="Calibri" w:cs="Calibri"/>
        </w:rPr>
        <w:t>.</w:t>
      </w:r>
    </w:p>
    <w:p w14:paraId="24B54FE7" w14:textId="77777777" w:rsidR="00CF2C28" w:rsidRPr="00CF2C28" w:rsidRDefault="00CF2C28" w:rsidP="00CF2C2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5AC726DC" w14:textId="77777777" w:rsidR="00CF2C28" w:rsidRPr="00CF2C28" w:rsidRDefault="00CF2C28" w:rsidP="00CF2C2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>Učenici rješavaju zadatak 260. te samostalno provjeravaju ispravnost rješenja. Učitelj pomaže, usmjerava i vodi kroz proces samovrednovanja (vrednovanje kao učenje).</w:t>
      </w:r>
    </w:p>
    <w:p w14:paraId="252AACE0" w14:textId="77777777" w:rsidR="00CF2C28" w:rsidRPr="00CF2C28" w:rsidRDefault="00CF2C28" w:rsidP="00CF2C2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7136D6E1" w14:textId="77777777" w:rsidR="00CF2C28" w:rsidRPr="00CF2C28" w:rsidRDefault="00CF2C28" w:rsidP="00CF2C2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  <w:r w:rsidRPr="00CF2C28">
        <w:rPr>
          <w:rFonts w:ascii="Calibri" w:eastAsia="Calibri" w:hAnsi="Calibri" w:cs="Calibri"/>
          <w:b/>
        </w:rPr>
        <w:t>Aktivnost 4 – Osni presjek valjka</w:t>
      </w:r>
    </w:p>
    <w:p w14:paraId="5FDE56D8" w14:textId="77777777" w:rsidR="00CF2C28" w:rsidRPr="00CF2C28" w:rsidRDefault="00CF2C28" w:rsidP="00CF2C2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6FB685E4" w14:textId="77777777" w:rsidR="00CF2C28" w:rsidRPr="00CF2C28" w:rsidRDefault="00CF2C28" w:rsidP="00CF2C28">
      <w:pPr>
        <w:tabs>
          <w:tab w:val="left" w:pos="1215"/>
        </w:tabs>
        <w:spacing w:after="200" w:line="276" w:lineRule="auto"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lastRenderedPageBreak/>
        <w:t>Uz razgovor s učenicima pomoću slajda 5</w:t>
      </w:r>
      <w:r w:rsidRPr="00CF2C28">
        <w:rPr>
          <w:rFonts w:ascii="Calibri" w:eastAsia="Calibri" w:hAnsi="Calibri" w:cs="Calibri"/>
          <w:bCs/>
        </w:rPr>
        <w:t xml:space="preserve"> </w:t>
      </w:r>
      <w:r w:rsidRPr="00CF2C28">
        <w:rPr>
          <w:rFonts w:ascii="Calibri" w:eastAsia="Calibri" w:hAnsi="Calibri" w:cs="Calibri"/>
        </w:rPr>
        <w:t>prezentacije (</w:t>
      </w:r>
      <w:r w:rsidRPr="00CF2C28">
        <w:rPr>
          <w:rFonts w:ascii="Calibri" w:eastAsia="Calibri" w:hAnsi="Calibri" w:cs="Calibri"/>
          <w:color w:val="7F7F7F"/>
        </w:rPr>
        <w:t>e-sfera: Geometrijska tijela -&gt; Valjak -&gt; e-Matematika -&gt; Valjak</w:t>
      </w:r>
      <w:r w:rsidRPr="00CF2C28">
        <w:rPr>
          <w:rFonts w:ascii="Calibri" w:eastAsia="Calibri" w:hAnsi="Calibri" w:cs="Calibri"/>
        </w:rPr>
        <w:t>) učitelj definira osni presjek valjka.</w:t>
      </w:r>
    </w:p>
    <w:p w14:paraId="483B6B79" w14:textId="77777777" w:rsidR="00CF2C28" w:rsidRPr="00CF2C28" w:rsidRDefault="00CF2C28" w:rsidP="00CF2C2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  <w:b/>
          <w:bCs/>
        </w:rPr>
        <w:t>Osni presjek valjka</w:t>
      </w:r>
      <w:r w:rsidRPr="00CF2C28">
        <w:rPr>
          <w:rFonts w:ascii="Calibri" w:eastAsia="Calibri" w:hAnsi="Calibri" w:cs="Calibri"/>
        </w:rPr>
        <w:t xml:space="preserve"> je presjek valjka i ravnine koja je okomita na baze valjka sadrži os valjka. To je </w:t>
      </w:r>
    </w:p>
    <w:p w14:paraId="2A96CD50" w14:textId="77777777" w:rsidR="00CF2C28" w:rsidRPr="00CF2C28" w:rsidRDefault="00CF2C28" w:rsidP="00CF2C2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 xml:space="preserve">pravokutnik čije su susjedne stranice visina valjak i promjer valjka.  </w:t>
      </w:r>
    </w:p>
    <w:p w14:paraId="764F2D0F" w14:textId="77777777" w:rsidR="00CF2C28" w:rsidRPr="00CF2C28" w:rsidRDefault="00CF2C28" w:rsidP="00CF2C2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CF2C28">
        <w:rPr>
          <w:rFonts w:ascii="Calibri" w:eastAsia="Calibri" w:hAnsi="Calibri" w:cs="Times New Roman"/>
          <w:noProof/>
        </w:rPr>
        <w:drawing>
          <wp:inline distT="0" distB="0" distL="0" distR="0" wp14:anchorId="5B134065" wp14:editId="0C9A3D6F">
            <wp:extent cx="1524635" cy="2105025"/>
            <wp:effectExtent l="0" t="0" r="0" b="9525"/>
            <wp:docPr id="15685" name="Slika 156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635" cy="2105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807EBA" w14:textId="77777777" w:rsidR="00CF2C28" w:rsidRPr="00CF2C28" w:rsidRDefault="00CF2C28" w:rsidP="00CF2C2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1A8A7D2A" w14:textId="77777777" w:rsidR="00CF2C28" w:rsidRPr="00CF2C28" w:rsidRDefault="00CF2C28" w:rsidP="00CF2C2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bookmarkStart w:id="0" w:name="_Hlk80046674"/>
      <w:r w:rsidRPr="00CF2C28">
        <w:rPr>
          <w:rFonts w:ascii="Calibri" w:eastAsia="Calibri" w:hAnsi="Calibri" w:cs="Calibri"/>
        </w:rPr>
        <w:t xml:space="preserve">Uz razgovor s učenicima pomoću </w:t>
      </w:r>
      <w:r w:rsidRPr="00CF2C28">
        <w:rPr>
          <w:rFonts w:ascii="Calibri" w:eastAsia="Calibri" w:hAnsi="Calibri" w:cs="Calibri"/>
          <w:i/>
          <w:iCs/>
        </w:rPr>
        <w:t>Primjera 18.</w:t>
      </w:r>
      <w:r w:rsidRPr="00CF2C28">
        <w:rPr>
          <w:rFonts w:ascii="Calibri" w:eastAsia="Calibri" w:hAnsi="Calibri" w:cs="Calibri"/>
        </w:rPr>
        <w:t xml:space="preserve"> učitelj objašnjava kako izračunati duljinu polumjera baze, opseg i površinu baze ako je zadana visina i površina osnog presjeka valjka. </w:t>
      </w:r>
      <w:bookmarkEnd w:id="0"/>
    </w:p>
    <w:p w14:paraId="4DF074B2" w14:textId="77777777" w:rsidR="00CF2C28" w:rsidRPr="00CF2C28" w:rsidRDefault="00CF2C28" w:rsidP="00CF2C2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1CB9B299" w14:textId="77777777" w:rsidR="00CF2C28" w:rsidRPr="00CF2C28" w:rsidRDefault="00CF2C28" w:rsidP="00CF2C2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  <w:color w:val="0070C0"/>
        </w:rPr>
        <w:t>Površina osnog presjeka valjaka:</w:t>
      </w:r>
      <w:r w:rsidRPr="00CF2C28">
        <w:rPr>
          <w:rFonts w:ascii="Calibri" w:eastAsia="Calibri" w:hAnsi="Calibri" w:cs="Calibri"/>
        </w:rPr>
        <w:t xml:space="preserve">  </w:t>
      </w:r>
      <w:r w:rsidRPr="00CF2C28">
        <w:rPr>
          <w:rFonts w:ascii="Calibri" w:eastAsia="Calibri" w:hAnsi="Calibri" w:cs="Calibri"/>
          <w:b/>
          <w:position w:val="-10"/>
          <w:lang w:val="en-US"/>
        </w:rPr>
        <w:object w:dxaOrig="820" w:dyaOrig="320" w14:anchorId="3287D79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25pt;height:15.75pt" o:ole="">
            <v:imagedata r:id="rId10" o:title=""/>
          </v:shape>
          <o:OLEObject Type="Embed" ProgID="Equation.DSMT4" ShapeID="_x0000_i1025" DrawAspect="Content" ObjectID="_1752641619" r:id="rId11"/>
        </w:object>
      </w:r>
    </w:p>
    <w:p w14:paraId="1B055A92" w14:textId="77777777" w:rsidR="00CF2C28" w:rsidRPr="00CF2C28" w:rsidRDefault="00CF2C28" w:rsidP="00CF2C2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3770555A" w14:textId="77777777" w:rsidR="00CF2C28" w:rsidRPr="00CF2C28" w:rsidRDefault="00CF2C28" w:rsidP="00CF2C2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>Učenici samostalno rješavaju zadatke 261., 262. i 266.a i provjeravaju ispravnost rješenja. Učitelj pomaže, usmjerava i provjerava ispravnost postupka i rješenja (vrednovanje kao učenje).</w:t>
      </w:r>
    </w:p>
    <w:p w14:paraId="6B872E04" w14:textId="77777777" w:rsidR="00CF2C28" w:rsidRPr="00CF2C28" w:rsidRDefault="00CF2C28" w:rsidP="00CF2C28">
      <w:pPr>
        <w:spacing w:before="200" w:after="200" w:line="276" w:lineRule="auto"/>
        <w:rPr>
          <w:rFonts w:ascii="Calibri" w:eastAsia="Calibri" w:hAnsi="Calibri" w:cs="Calibri"/>
          <w:b/>
        </w:rPr>
      </w:pPr>
      <w:r w:rsidRPr="00CF2C28">
        <w:rPr>
          <w:rFonts w:ascii="Calibri" w:eastAsia="Calibri" w:hAnsi="Calibri" w:cs="Calibri"/>
          <w:b/>
        </w:rPr>
        <w:t xml:space="preserve">Aktivnost 5 – Mreža valjka </w:t>
      </w:r>
    </w:p>
    <w:p w14:paraId="3BFD44DE" w14:textId="77777777" w:rsidR="00CF2C28" w:rsidRPr="00CF2C28" w:rsidRDefault="00CF2C28" w:rsidP="00CF2C28">
      <w:pPr>
        <w:tabs>
          <w:tab w:val="left" w:pos="1215"/>
        </w:tabs>
        <w:spacing w:before="240" w:after="200" w:line="276" w:lineRule="auto"/>
        <w:rPr>
          <w:rFonts w:ascii="Calibri" w:eastAsia="Calibri" w:hAnsi="Calibri" w:cs="Calibri"/>
          <w:bCs/>
        </w:rPr>
      </w:pPr>
      <w:r w:rsidRPr="00CF2C28">
        <w:rPr>
          <w:rFonts w:ascii="Calibri" w:eastAsia="Calibri" w:hAnsi="Calibri" w:cs="Calibri"/>
        </w:rPr>
        <w:t xml:space="preserve">Svaki valjak ima dvije baze i plašt.  </w:t>
      </w:r>
      <w:r w:rsidRPr="00CF2C28">
        <w:rPr>
          <w:rFonts w:ascii="Calibri" w:eastAsia="Calibri" w:hAnsi="Calibri" w:cs="Calibri"/>
          <w:b/>
        </w:rPr>
        <w:t>Mreža valjka</w:t>
      </w:r>
      <w:r w:rsidRPr="00CF2C28">
        <w:rPr>
          <w:rFonts w:ascii="Calibri" w:eastAsia="Calibri" w:hAnsi="Calibri" w:cs="Calibri"/>
          <w:bCs/>
        </w:rPr>
        <w:t xml:space="preserve"> sastoji se od dva sukladna kruga (baze) s polumjerom duljine </w:t>
      </w:r>
      <w:r w:rsidRPr="00CF2C28">
        <w:rPr>
          <w:rFonts w:ascii="Calibri" w:eastAsia="Calibri" w:hAnsi="Calibri" w:cs="Calibri"/>
          <w:bCs/>
          <w:i/>
          <w:iCs/>
        </w:rPr>
        <w:t>r</w:t>
      </w:r>
      <w:r w:rsidRPr="00CF2C28">
        <w:rPr>
          <w:rFonts w:ascii="Calibri" w:eastAsia="Calibri" w:hAnsi="Calibri" w:cs="Calibri"/>
          <w:bCs/>
        </w:rPr>
        <w:t xml:space="preserve"> i jednog pravokutnika (plašt) sa stranicama duljine </w:t>
      </w:r>
      <w:r w:rsidRPr="00CF2C28">
        <w:rPr>
          <w:rFonts w:ascii="Calibri" w:eastAsia="Calibri" w:hAnsi="Calibri" w:cs="Calibri"/>
          <w:bCs/>
          <w:i/>
          <w:iCs/>
        </w:rPr>
        <w:t>v</w:t>
      </w:r>
      <w:r w:rsidRPr="00CF2C28">
        <w:rPr>
          <w:rFonts w:ascii="Calibri" w:eastAsia="Calibri" w:hAnsi="Calibri" w:cs="Calibri"/>
          <w:bCs/>
        </w:rPr>
        <w:t xml:space="preserve"> i 2</w:t>
      </w:r>
      <w:r w:rsidRPr="00CF2C28">
        <w:rPr>
          <w:rFonts w:ascii="Calibri" w:eastAsia="Calibri" w:hAnsi="Calibri" w:cs="Calibri"/>
          <w:bCs/>
          <w:i/>
          <w:iCs/>
        </w:rPr>
        <w:t>rπ</w:t>
      </w:r>
      <w:r w:rsidRPr="00CF2C28">
        <w:rPr>
          <w:rFonts w:ascii="Calibri" w:eastAsia="Calibri" w:hAnsi="Calibri" w:cs="Calibri"/>
          <w:bCs/>
        </w:rPr>
        <w:t>.</w:t>
      </w:r>
    </w:p>
    <w:p w14:paraId="7E47C466" w14:textId="77777777" w:rsidR="00CF2C28" w:rsidRPr="00CF2C28" w:rsidRDefault="00CF2C28" w:rsidP="00CF2C28">
      <w:pPr>
        <w:tabs>
          <w:tab w:val="left" w:pos="1215"/>
        </w:tabs>
        <w:spacing w:before="240" w:after="0" w:line="276" w:lineRule="auto"/>
        <w:rPr>
          <w:rFonts w:ascii="Calibri" w:eastAsia="Calibri" w:hAnsi="Calibri" w:cs="Calibri"/>
        </w:rPr>
      </w:pPr>
      <w:r w:rsidRPr="00CF2C28">
        <w:rPr>
          <w:rFonts w:ascii="Calibri" w:eastAsia="Calibri" w:hAnsi="Calibri" w:cs="Times New Roman"/>
          <w:noProof/>
        </w:rPr>
        <w:drawing>
          <wp:inline distT="0" distB="0" distL="0" distR="0" wp14:anchorId="14337D87" wp14:editId="16637259">
            <wp:extent cx="1524000" cy="1375364"/>
            <wp:effectExtent l="0" t="0" r="0" b="0"/>
            <wp:docPr id="15686" name="Slika 156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92" cy="13869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466F66" w14:textId="77777777" w:rsidR="00CF2C28" w:rsidRPr="00CF2C28" w:rsidRDefault="00CF2C28" w:rsidP="00CF2C28">
      <w:pPr>
        <w:spacing w:before="240" w:after="0" w:line="276" w:lineRule="auto"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>Učitelj se pri razgovoru o mreži valjka može koristiti i slajdom 6 prezentacije (</w:t>
      </w:r>
      <w:r w:rsidRPr="00CF2C28">
        <w:rPr>
          <w:rFonts w:ascii="Calibri" w:eastAsia="Calibri" w:hAnsi="Calibri" w:cs="Calibri"/>
          <w:color w:val="7F7F7F"/>
        </w:rPr>
        <w:t>e-sfera: Geometrijska tijela -&gt; Valjak -&gt; e-Matematika -&gt; Valjak</w:t>
      </w:r>
      <w:r w:rsidRPr="00CF2C28">
        <w:rPr>
          <w:rFonts w:ascii="Calibri" w:eastAsia="Calibri" w:hAnsi="Calibri" w:cs="Calibri"/>
        </w:rPr>
        <w:t>).</w:t>
      </w:r>
    </w:p>
    <w:p w14:paraId="032C56BA" w14:textId="77777777" w:rsidR="00CF2C28" w:rsidRPr="00CF2C28" w:rsidRDefault="00CF2C28" w:rsidP="00CF2C28">
      <w:pPr>
        <w:spacing w:before="240" w:after="200" w:line="276" w:lineRule="auto"/>
        <w:rPr>
          <w:rFonts w:ascii="Calibri" w:eastAsia="Calibri" w:hAnsi="Calibri" w:cs="Calibri"/>
          <w:bCs/>
        </w:rPr>
      </w:pPr>
      <w:r w:rsidRPr="00CF2C28">
        <w:rPr>
          <w:rFonts w:ascii="Calibri" w:eastAsia="Calibri" w:hAnsi="Calibri" w:cs="Calibri"/>
          <w:bCs/>
        </w:rPr>
        <w:t>Učenici rješavaju nastavni listić (</w:t>
      </w:r>
      <w:r w:rsidRPr="00CF2C28">
        <w:rPr>
          <w:rFonts w:ascii="Calibri" w:eastAsia="Calibri" w:hAnsi="Calibri" w:cs="Calibri"/>
          <w:bCs/>
          <w:i/>
          <w:iCs/>
        </w:rPr>
        <w:t>Prilog 1</w:t>
      </w:r>
      <w:r w:rsidRPr="00CF2C28">
        <w:rPr>
          <w:rFonts w:ascii="Calibri" w:eastAsia="Calibri" w:hAnsi="Calibri" w:cs="Calibri"/>
          <w:bCs/>
        </w:rPr>
        <w:t>) istražujući na kojim se slikama nalaze mreže valjka, te crtaju mrežu valjka pri čemu je zadan polumjer baze i visina valjka (vrednovanje kao učenje).</w:t>
      </w:r>
    </w:p>
    <w:p w14:paraId="5707D9A9" w14:textId="77777777" w:rsidR="00CF2C28" w:rsidRPr="00CF2C28" w:rsidRDefault="00CF2C28" w:rsidP="00CF2C28">
      <w:pPr>
        <w:spacing w:before="240" w:after="200" w:line="276" w:lineRule="auto"/>
        <w:rPr>
          <w:rFonts w:ascii="Calibri" w:eastAsia="Calibri" w:hAnsi="Calibri" w:cs="Calibri"/>
          <w:b/>
        </w:rPr>
      </w:pPr>
      <w:r w:rsidRPr="00CF2C28">
        <w:rPr>
          <w:rFonts w:ascii="Calibri" w:eastAsia="Calibri" w:hAnsi="Calibri" w:cs="Calibri"/>
          <w:b/>
        </w:rPr>
        <w:t>Aktivnost 6 – Oplošje valjka</w:t>
      </w:r>
    </w:p>
    <w:p w14:paraId="63361C29" w14:textId="77777777" w:rsidR="00CF2C28" w:rsidRPr="00CF2C28" w:rsidRDefault="00CF2C28" w:rsidP="00CF2C28">
      <w:pPr>
        <w:tabs>
          <w:tab w:val="left" w:pos="6938"/>
        </w:tabs>
        <w:spacing w:before="240" w:after="200" w:line="276" w:lineRule="auto"/>
        <w:rPr>
          <w:rFonts w:ascii="Calibri" w:eastAsia="Calibri" w:hAnsi="Calibri" w:cs="Times New Roman"/>
          <w:noProof/>
          <w:lang w:eastAsia="hr-HR"/>
        </w:rPr>
      </w:pPr>
      <w:r w:rsidRPr="00CF2C28">
        <w:rPr>
          <w:rFonts w:ascii="Calibri" w:eastAsia="Calibri" w:hAnsi="Calibri" w:cs="Times New Roman"/>
          <w:b/>
          <w:noProof/>
          <w:lang w:eastAsia="hr-HR"/>
        </w:rPr>
        <w:t>Oplošje geometrijskog tijela</w:t>
      </w:r>
      <w:r w:rsidRPr="00CF2C28">
        <w:rPr>
          <w:rFonts w:ascii="Calibri" w:eastAsia="Calibri" w:hAnsi="Calibri" w:cs="Times New Roman"/>
          <w:noProof/>
          <w:lang w:eastAsia="hr-HR"/>
        </w:rPr>
        <w:t xml:space="preserve"> je zbroj površina svih strana (ploha) kojima je to tijelo omeđeno.</w:t>
      </w:r>
    </w:p>
    <w:p w14:paraId="2DE333BA" w14:textId="77777777" w:rsidR="00CF2C28" w:rsidRPr="00CF2C28" w:rsidRDefault="00CF2C28" w:rsidP="00CF2C28">
      <w:pPr>
        <w:tabs>
          <w:tab w:val="left" w:pos="6938"/>
        </w:tabs>
        <w:spacing w:before="240" w:after="200" w:line="276" w:lineRule="auto"/>
        <w:rPr>
          <w:rFonts w:ascii="Calibri" w:eastAsia="Calibri" w:hAnsi="Calibri" w:cs="Calibri"/>
        </w:rPr>
      </w:pPr>
      <w:r w:rsidRPr="00CF2C28">
        <w:rPr>
          <w:rFonts w:ascii="Calibri" w:eastAsia="Calibri" w:hAnsi="Calibri" w:cs="Times New Roman"/>
          <w:noProof/>
          <w:lang w:eastAsia="hr-HR"/>
        </w:rPr>
        <w:lastRenderedPageBreak/>
        <w:t>Učitelj napominje kako se oplošje geometrijskog tijela najlakšte odredi pomoću mreže tog tijela.</w:t>
      </w:r>
    </w:p>
    <w:p w14:paraId="00443074" w14:textId="77777777" w:rsidR="00CF2C28" w:rsidRPr="00CF2C28" w:rsidRDefault="00CF2C28" w:rsidP="00CF2C28">
      <w:pPr>
        <w:spacing w:before="240" w:after="200" w:line="276" w:lineRule="auto"/>
        <w:rPr>
          <w:rFonts w:ascii="Calibri" w:eastAsia="Calibri" w:hAnsi="Calibri" w:cs="Calibri"/>
        </w:rPr>
      </w:pPr>
      <w:r w:rsidRPr="00CF2C28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8480" behindDoc="0" locked="0" layoutInCell="1" allowOverlap="1" wp14:anchorId="00266CB2" wp14:editId="5D248A28">
            <wp:simplePos x="0" y="0"/>
            <wp:positionH relativeFrom="column">
              <wp:posOffset>3810</wp:posOffset>
            </wp:positionH>
            <wp:positionV relativeFrom="paragraph">
              <wp:posOffset>23495</wp:posOffset>
            </wp:positionV>
            <wp:extent cx="1524000" cy="1421130"/>
            <wp:effectExtent l="0" t="0" r="0" b="7620"/>
            <wp:wrapSquare wrapText="bothSides"/>
            <wp:docPr id="15687" name="Slika 156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1421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F2C28">
        <w:rPr>
          <w:rFonts w:ascii="Calibri" w:eastAsia="Calibri" w:hAnsi="Calibri" w:cs="Calibri"/>
        </w:rPr>
        <w:tab/>
      </w:r>
      <w:r w:rsidRPr="00CF2C28">
        <w:rPr>
          <w:rFonts w:ascii="Calibri" w:eastAsia="Calibri" w:hAnsi="Calibri" w:cs="Calibri"/>
        </w:rPr>
        <w:tab/>
      </w:r>
    </w:p>
    <w:p w14:paraId="5303895D" w14:textId="77777777" w:rsidR="00CF2C28" w:rsidRPr="00CF2C28" w:rsidRDefault="00CF2C28" w:rsidP="00CF2C28">
      <w:pPr>
        <w:tabs>
          <w:tab w:val="left" w:pos="3686"/>
        </w:tabs>
        <w:spacing w:after="0" w:line="276" w:lineRule="auto"/>
        <w:rPr>
          <w:rFonts w:ascii="Calibri" w:eastAsia="Calibri" w:hAnsi="Calibri" w:cs="Times New Roman"/>
          <w:noProof/>
          <w:lang w:eastAsia="hr-HR"/>
        </w:rPr>
      </w:pPr>
      <w:r w:rsidRPr="00CF2C28">
        <w:rPr>
          <w:rFonts w:ascii="Calibri" w:eastAsia="Calibri" w:hAnsi="Calibri" w:cs="Calibri"/>
        </w:rPr>
        <w:tab/>
      </w:r>
      <w:r w:rsidRPr="00CF2C28">
        <w:rPr>
          <w:rFonts w:ascii="Calibri" w:eastAsia="Calibri" w:hAnsi="Calibri" w:cs="Times New Roman"/>
          <w:noProof/>
          <w:lang w:eastAsia="hr-HR"/>
        </w:rPr>
        <w:t xml:space="preserve">                        </w:t>
      </w:r>
    </w:p>
    <w:p w14:paraId="49B9899B" w14:textId="77777777" w:rsidR="00CF2C28" w:rsidRPr="00CF2C28" w:rsidRDefault="00CF2C28" w:rsidP="00CF2C28">
      <w:pPr>
        <w:tabs>
          <w:tab w:val="left" w:pos="4395"/>
        </w:tabs>
        <w:spacing w:after="0" w:line="276" w:lineRule="auto"/>
        <w:rPr>
          <w:rFonts w:ascii="Calibri" w:eastAsia="Calibri" w:hAnsi="Calibri" w:cs="Times New Roman"/>
          <w:b/>
          <w:bCs/>
          <w:noProof/>
          <w:color w:val="0070C0"/>
          <w:lang w:eastAsia="hr-HR"/>
        </w:rPr>
      </w:pPr>
      <w:r w:rsidRPr="00CF2C28">
        <w:rPr>
          <w:rFonts w:ascii="Calibri" w:eastAsia="Calibri" w:hAnsi="Calibri" w:cs="Times New Roman"/>
          <w:noProof/>
          <w:lang w:eastAsia="hr-HR"/>
        </w:rPr>
        <w:t xml:space="preserve"> </w:t>
      </w:r>
      <w:r w:rsidRPr="00CF2C28">
        <w:rPr>
          <w:rFonts w:ascii="Calibri" w:eastAsia="Calibri" w:hAnsi="Calibri" w:cs="Times New Roman"/>
          <w:noProof/>
          <w:lang w:eastAsia="hr-HR"/>
        </w:rPr>
        <w:tab/>
      </w:r>
      <w:r w:rsidRPr="00CF2C28">
        <w:rPr>
          <w:rFonts w:ascii="Calibri" w:eastAsia="Calibri" w:hAnsi="Calibri" w:cs="Calibri"/>
          <w:b/>
          <w:position w:val="-6"/>
          <w:lang w:val="en-US"/>
        </w:rPr>
        <w:object w:dxaOrig="940" w:dyaOrig="260" w14:anchorId="20675F67">
          <v:shape id="_x0000_i1026" type="#_x0000_t75" style="width:48pt;height:12.75pt" o:ole="">
            <v:imagedata r:id="rId14" o:title=""/>
          </v:shape>
          <o:OLEObject Type="Embed" ProgID="Equation.DSMT4" ShapeID="_x0000_i1026" DrawAspect="Content" ObjectID="_1752641620" r:id="rId15"/>
        </w:object>
      </w:r>
    </w:p>
    <w:p w14:paraId="6DE0D8D8" w14:textId="77777777" w:rsidR="00CF2C28" w:rsidRPr="00CF2C28" w:rsidRDefault="00CF2C28" w:rsidP="00CF2C28">
      <w:pPr>
        <w:tabs>
          <w:tab w:val="left" w:pos="4395"/>
        </w:tabs>
        <w:spacing w:after="0" w:line="276" w:lineRule="auto"/>
        <w:rPr>
          <w:rFonts w:ascii="Calibri" w:eastAsia="Calibri" w:hAnsi="Calibri" w:cs="Calibri"/>
          <w:b/>
          <w:lang w:val="en-US"/>
        </w:rPr>
      </w:pPr>
      <w:r w:rsidRPr="00CF2C28">
        <w:rPr>
          <w:rFonts w:ascii="Calibri" w:eastAsia="Calibri" w:hAnsi="Calibri" w:cs="Times New Roman"/>
          <w:i/>
          <w:iCs/>
          <w:noProof/>
          <w:color w:val="0070C0"/>
          <w:lang w:eastAsia="hr-HR"/>
        </w:rPr>
        <w:t xml:space="preserve">            </w:t>
      </w:r>
      <w:r w:rsidRPr="00CF2C28">
        <w:rPr>
          <w:rFonts w:ascii="Calibri" w:eastAsia="Calibri" w:hAnsi="Calibri" w:cs="Times New Roman"/>
          <w:i/>
          <w:iCs/>
          <w:noProof/>
          <w:color w:val="0070C0"/>
          <w:lang w:eastAsia="hr-HR"/>
        </w:rPr>
        <w:tab/>
      </w:r>
      <w:r w:rsidRPr="00CF2C28">
        <w:rPr>
          <w:rFonts w:ascii="Calibri" w:eastAsia="Calibri" w:hAnsi="Calibri" w:cs="Calibri"/>
          <w:b/>
          <w:position w:val="-6"/>
          <w:lang w:val="en-US"/>
        </w:rPr>
        <w:object w:dxaOrig="1400" w:dyaOrig="300" w14:anchorId="38C3C331">
          <v:shape id="_x0000_i1027" type="#_x0000_t75" style="width:71.25pt;height:14.25pt" o:ole="">
            <v:imagedata r:id="rId16" o:title=""/>
          </v:shape>
          <o:OLEObject Type="Embed" ProgID="Equation.DSMT4" ShapeID="_x0000_i1027" DrawAspect="Content" ObjectID="_1752641621" r:id="rId17"/>
        </w:object>
      </w:r>
    </w:p>
    <w:p w14:paraId="65EBD8FE" w14:textId="77777777" w:rsidR="00CF2C28" w:rsidRPr="00CF2C28" w:rsidRDefault="00CF2C28" w:rsidP="00CF2C28">
      <w:pPr>
        <w:tabs>
          <w:tab w:val="left" w:pos="4395"/>
        </w:tabs>
        <w:spacing w:after="0" w:line="276" w:lineRule="auto"/>
        <w:rPr>
          <w:rFonts w:ascii="Calibri" w:eastAsia="Calibri" w:hAnsi="Calibri" w:cs="Times New Roman"/>
          <w:noProof/>
          <w:color w:val="0070C0"/>
          <w:lang w:eastAsia="hr-HR"/>
        </w:rPr>
      </w:pPr>
      <w:r w:rsidRPr="00CF2C28">
        <w:rPr>
          <w:rFonts w:ascii="Calibri" w:eastAsia="Calibri" w:hAnsi="Calibri" w:cs="Calibri"/>
          <w:b/>
          <w:lang w:val="en-US"/>
        </w:rPr>
        <w:tab/>
      </w:r>
      <w:r w:rsidRPr="00CF2C28">
        <w:rPr>
          <w:rFonts w:ascii="Calibri" w:eastAsia="Calibri" w:hAnsi="Calibri" w:cs="Calibri"/>
          <w:b/>
          <w:position w:val="-12"/>
          <w:lang w:val="en-US"/>
        </w:rPr>
        <w:object w:dxaOrig="1300" w:dyaOrig="360" w14:anchorId="4924014C">
          <v:shape id="_x0000_i1028" type="#_x0000_t75" style="width:66pt;height:18pt" o:ole="">
            <v:imagedata r:id="rId18" o:title=""/>
          </v:shape>
          <o:OLEObject Type="Embed" ProgID="Equation.DSMT4" ShapeID="_x0000_i1028" DrawAspect="Content" ObjectID="_1752641622" r:id="rId19"/>
        </w:object>
      </w:r>
    </w:p>
    <w:p w14:paraId="23F0724D" w14:textId="77777777" w:rsidR="00CF2C28" w:rsidRPr="00CF2C28" w:rsidRDefault="00CF2C28" w:rsidP="00CF2C28">
      <w:pPr>
        <w:tabs>
          <w:tab w:val="left" w:pos="4253"/>
        </w:tabs>
        <w:spacing w:before="240" w:after="200" w:line="276" w:lineRule="auto"/>
        <w:rPr>
          <w:rFonts w:ascii="Calibri" w:eastAsia="Calibri" w:hAnsi="Calibri" w:cs="Calibri"/>
        </w:rPr>
      </w:pPr>
    </w:p>
    <w:p w14:paraId="5A5DA845" w14:textId="77777777" w:rsidR="00CF2C28" w:rsidRPr="00CF2C28" w:rsidRDefault="00CF2C28" w:rsidP="00CF2C28">
      <w:pPr>
        <w:spacing w:before="240" w:after="0" w:line="276" w:lineRule="auto"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 xml:space="preserve">Uz razgovor s učenicima na </w:t>
      </w:r>
      <w:r w:rsidRPr="00CF2C28">
        <w:rPr>
          <w:rFonts w:ascii="Calibri" w:eastAsia="Calibri" w:hAnsi="Calibri" w:cs="Calibri"/>
          <w:i/>
        </w:rPr>
        <w:t>Primjeru 19.</w:t>
      </w:r>
      <w:r w:rsidRPr="00CF2C28">
        <w:rPr>
          <w:rFonts w:ascii="Calibri" w:eastAsia="Calibri" w:hAnsi="Calibri" w:cs="Calibri"/>
        </w:rPr>
        <w:t xml:space="preserve"> učitelj pokazuje kako izračunati oplošje limenke čiji je oblik valjka pri čemu je zadan polumjer i visina.</w:t>
      </w:r>
    </w:p>
    <w:p w14:paraId="560D5707" w14:textId="77777777" w:rsidR="00CF2C28" w:rsidRPr="00CF2C28" w:rsidRDefault="00CF2C28" w:rsidP="00CF2C28">
      <w:pPr>
        <w:spacing w:before="240" w:after="0" w:line="276" w:lineRule="auto"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>Učenici samostalno rješavaju zadatke 267.a, 268.c, 269.a, 273.  i provjeravaju ispravnost rješenja. Učitelj pomaže, usmjerava i provjerava ispravnost postupka i rješenja (vrednovanje kao učenje).</w:t>
      </w:r>
    </w:p>
    <w:p w14:paraId="58D079F7" w14:textId="77777777" w:rsidR="00CF2C28" w:rsidRPr="00CF2C28" w:rsidRDefault="00CF2C28" w:rsidP="00CF2C2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50E3CB13" w14:textId="77777777" w:rsidR="00CF2C28" w:rsidRPr="00CF2C28" w:rsidRDefault="00CF2C28" w:rsidP="00CF2C28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 xml:space="preserve">Listići za vrednovanje kao učenje: Pr.1.  </w:t>
      </w:r>
    </w:p>
    <w:p w14:paraId="4DF289A5" w14:textId="77777777" w:rsidR="00CF2C28" w:rsidRPr="00CF2C28" w:rsidRDefault="00CF2C28" w:rsidP="00CF2C2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>Listići za vrednovanje za učenje: Pr.1. i Listići za vrednovanje za učenje_općenito:  Pr.1. – Pr.5.</w:t>
      </w:r>
    </w:p>
    <w:p w14:paraId="6C974E70" w14:textId="77777777" w:rsidR="00CF2C28" w:rsidRPr="00CF2C28" w:rsidRDefault="00CF2C28" w:rsidP="00CF2C2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03A9142E" w14:textId="77777777" w:rsidR="00CF2C28" w:rsidRPr="00CF2C28" w:rsidRDefault="00CF2C28" w:rsidP="00CF2C28">
      <w:pPr>
        <w:spacing w:after="200" w:line="276" w:lineRule="auto"/>
        <w:rPr>
          <w:rFonts w:ascii="Calibri" w:eastAsia="Calibri" w:hAnsi="Calibri" w:cs="Calibri"/>
          <w:b/>
        </w:rPr>
      </w:pPr>
      <w:r w:rsidRPr="00CF2C28">
        <w:rPr>
          <w:rFonts w:ascii="Calibri" w:eastAsia="Calibri" w:hAnsi="Calibri" w:cs="Calibri"/>
          <w:b/>
        </w:rPr>
        <w:t>Primjeri vrednovanja</w:t>
      </w:r>
    </w:p>
    <w:p w14:paraId="0877D4FF" w14:textId="77777777" w:rsidR="00CF2C28" w:rsidRPr="00CF2C28" w:rsidRDefault="00CF2C28" w:rsidP="00CF2C28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 xml:space="preserve">Vrednovanje kao učenje: </w:t>
      </w:r>
    </w:p>
    <w:p w14:paraId="7832FB86" w14:textId="77777777" w:rsidR="00CF2C28" w:rsidRPr="00CF2C28" w:rsidRDefault="00CF2C28" w:rsidP="00CF2C28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>Aktivnosti 2 – 6   – samovrednovanje ispravnosti rješavanja zadataka</w:t>
      </w:r>
    </w:p>
    <w:p w14:paraId="56E8290E" w14:textId="77777777" w:rsidR="00CF2C28" w:rsidRPr="00CF2C28" w:rsidRDefault="00CF2C28" w:rsidP="00CF2C28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>Aktivnost 6 – listići za vrednovanje za učenje</w:t>
      </w:r>
    </w:p>
    <w:p w14:paraId="237BF526" w14:textId="77777777" w:rsidR="00CF2C28" w:rsidRPr="00CF2C28" w:rsidRDefault="00CF2C28" w:rsidP="00CF2C28">
      <w:pPr>
        <w:numPr>
          <w:ilvl w:val="0"/>
          <w:numId w:val="2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>Vrednovanje za učenje:</w:t>
      </w:r>
    </w:p>
    <w:p w14:paraId="65787E55" w14:textId="77777777" w:rsidR="00CF2C28" w:rsidRPr="00CF2C28" w:rsidRDefault="00CF2C28" w:rsidP="00CF2C28">
      <w:pPr>
        <w:numPr>
          <w:ilvl w:val="1"/>
          <w:numId w:val="7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>Aktivnost 1 – prikupljanje informacija o prethodnim znanjima</w:t>
      </w:r>
    </w:p>
    <w:p w14:paraId="5A936050" w14:textId="77777777" w:rsidR="00CF2C28" w:rsidRPr="00CF2C28" w:rsidRDefault="00CF2C28" w:rsidP="00CF2C28">
      <w:pPr>
        <w:numPr>
          <w:ilvl w:val="1"/>
          <w:numId w:val="7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 xml:space="preserve">Aktivnost 6 – listići za vrednovanje za učenje  </w:t>
      </w:r>
    </w:p>
    <w:p w14:paraId="62E2CA4E" w14:textId="77777777" w:rsidR="00CF2C28" w:rsidRPr="00CF2C28" w:rsidRDefault="00CF2C28" w:rsidP="00CF2C28">
      <w:pPr>
        <w:spacing w:after="0" w:line="240" w:lineRule="auto"/>
        <w:ind w:left="720"/>
        <w:contextualSpacing/>
        <w:rPr>
          <w:rFonts w:ascii="Calibri" w:eastAsia="Calibri" w:hAnsi="Calibri" w:cs="Calibri"/>
          <w:b/>
        </w:rPr>
      </w:pPr>
    </w:p>
    <w:p w14:paraId="31780C18" w14:textId="77777777" w:rsidR="00CF2C28" w:rsidRPr="00CF2C28" w:rsidRDefault="00CF2C28" w:rsidP="00CF2C28">
      <w:pPr>
        <w:spacing w:after="0" w:line="240" w:lineRule="auto"/>
        <w:rPr>
          <w:rFonts w:ascii="Calibri" w:eastAsia="Calibri" w:hAnsi="Calibri" w:cs="Calibri"/>
          <w:b/>
        </w:rPr>
      </w:pPr>
      <w:r w:rsidRPr="00CF2C28">
        <w:rPr>
          <w:rFonts w:ascii="Calibri" w:eastAsia="Calibri" w:hAnsi="Calibri" w:cs="Calibri"/>
          <w:b/>
        </w:rPr>
        <w:t>Razrađeni problemski zadaci, zadaci za poticanje kritičkog razmišljanja, kreativnosti i/ili istraživački zadaci</w:t>
      </w:r>
    </w:p>
    <w:p w14:paraId="6574D4ED" w14:textId="77777777" w:rsidR="00CF2C28" w:rsidRPr="00CF2C28" w:rsidRDefault="00CF2C28" w:rsidP="00CF2C28">
      <w:pPr>
        <w:spacing w:after="0" w:line="240" w:lineRule="auto"/>
        <w:rPr>
          <w:rFonts w:ascii="Calibri" w:eastAsia="Calibri" w:hAnsi="Calibri" w:cs="Calibri"/>
          <w:b/>
        </w:rPr>
      </w:pPr>
    </w:p>
    <w:p w14:paraId="4E196AA1" w14:textId="77777777" w:rsidR="00CF2C28" w:rsidRPr="00CF2C28" w:rsidRDefault="00CF2C28" w:rsidP="00CF2C28">
      <w:pPr>
        <w:numPr>
          <w:ilvl w:val="0"/>
          <w:numId w:val="2"/>
        </w:numPr>
        <w:spacing w:after="0" w:line="240" w:lineRule="auto"/>
        <w:contextualSpacing/>
        <w:rPr>
          <w:rFonts w:ascii="Calibri" w:eastAsia="Calibri" w:hAnsi="Calibri" w:cs="Calibri"/>
          <w:b/>
        </w:rPr>
      </w:pPr>
      <w:r w:rsidRPr="00CF2C28">
        <w:rPr>
          <w:rFonts w:ascii="Calibri" w:eastAsia="Calibri" w:hAnsi="Calibri" w:cs="Calibri"/>
        </w:rPr>
        <w:t>Aktivnost 5 (</w:t>
      </w:r>
      <w:r w:rsidRPr="00CF2C28">
        <w:rPr>
          <w:rFonts w:ascii="Calibri" w:eastAsia="Calibri" w:hAnsi="Calibri" w:cs="Calibri"/>
          <w:i/>
        </w:rPr>
        <w:t>Prilog 1</w:t>
      </w:r>
      <w:r w:rsidRPr="00CF2C28">
        <w:rPr>
          <w:rFonts w:ascii="Calibri" w:eastAsia="Calibri" w:hAnsi="Calibri" w:cs="Calibri"/>
        </w:rPr>
        <w:t xml:space="preserve">) </w:t>
      </w:r>
    </w:p>
    <w:p w14:paraId="401C76DC" w14:textId="77777777" w:rsidR="00CF2C28" w:rsidRPr="00CF2C28" w:rsidRDefault="00CF2C28" w:rsidP="00CF2C28">
      <w:pPr>
        <w:spacing w:after="0" w:line="240" w:lineRule="auto"/>
        <w:rPr>
          <w:rFonts w:ascii="Calibri" w:eastAsia="Calibri" w:hAnsi="Calibri" w:cs="Calibri"/>
          <w:b/>
        </w:rPr>
      </w:pPr>
    </w:p>
    <w:p w14:paraId="1F089DA1" w14:textId="77777777" w:rsidR="00CF2C28" w:rsidRPr="00CF2C28" w:rsidRDefault="00CF2C28" w:rsidP="00CF2C28">
      <w:pPr>
        <w:spacing w:after="200" w:line="240" w:lineRule="auto"/>
        <w:rPr>
          <w:rFonts w:ascii="Calibri" w:eastAsia="Calibri" w:hAnsi="Calibri" w:cs="Calibri"/>
          <w:b/>
        </w:rPr>
      </w:pPr>
      <w:r w:rsidRPr="00CF2C28">
        <w:rPr>
          <w:rFonts w:ascii="Calibri" w:eastAsia="Calibri" w:hAnsi="Calibri" w:cs="Calibri"/>
          <w:b/>
        </w:rPr>
        <w:t>Aktivnosti u kojima je vidljiva interdisciplinarnost</w:t>
      </w:r>
    </w:p>
    <w:p w14:paraId="2893FCCF" w14:textId="77777777" w:rsidR="00CF2C28" w:rsidRPr="00CF2C28" w:rsidRDefault="00CF2C28" w:rsidP="00CF2C28">
      <w:pPr>
        <w:numPr>
          <w:ilvl w:val="0"/>
          <w:numId w:val="9"/>
        </w:numPr>
        <w:spacing w:after="0" w:line="240" w:lineRule="auto"/>
        <w:contextualSpacing/>
        <w:rPr>
          <w:rFonts w:ascii="Calibri" w:eastAsia="Calibri" w:hAnsi="Calibri" w:cs="Calibri"/>
          <w:b/>
        </w:rPr>
      </w:pPr>
      <w:r w:rsidRPr="00CF2C28">
        <w:rPr>
          <w:rFonts w:ascii="Calibri" w:eastAsia="Calibri" w:hAnsi="Calibri" w:cs="Calibri"/>
        </w:rPr>
        <w:t>Aktivnost 6, domaća zadaća – svakodnevni život</w:t>
      </w:r>
    </w:p>
    <w:p w14:paraId="50566A70" w14:textId="77777777" w:rsidR="00CF2C28" w:rsidRPr="00CF2C28" w:rsidRDefault="00CF2C28" w:rsidP="00CF2C28">
      <w:pPr>
        <w:spacing w:after="0" w:line="240" w:lineRule="auto"/>
        <w:rPr>
          <w:rFonts w:ascii="Calibri" w:eastAsia="Calibri" w:hAnsi="Calibri" w:cs="Calibri"/>
          <w:b/>
        </w:rPr>
      </w:pPr>
    </w:p>
    <w:p w14:paraId="1E3E3157" w14:textId="77777777" w:rsidR="00CF2C28" w:rsidRPr="00CF2C28" w:rsidRDefault="00CF2C28" w:rsidP="00CF2C28">
      <w:pPr>
        <w:spacing w:after="0" w:line="240" w:lineRule="auto"/>
        <w:rPr>
          <w:rFonts w:ascii="Calibri" w:eastAsia="Calibri" w:hAnsi="Calibri" w:cs="Calibri"/>
          <w:b/>
        </w:rPr>
      </w:pPr>
      <w:r w:rsidRPr="00CF2C28">
        <w:rPr>
          <w:rFonts w:ascii="Calibri" w:eastAsia="Calibri" w:hAnsi="Calibri" w:cs="Calibri"/>
          <w:b/>
        </w:rPr>
        <w:t>Aktivnosti koje obuhvaćaju prilagodbu za učenike s teškoćama</w:t>
      </w:r>
    </w:p>
    <w:p w14:paraId="52F7AA99" w14:textId="77777777" w:rsidR="00CF2C28" w:rsidRPr="00CF2C28" w:rsidRDefault="00CF2C28" w:rsidP="00CF2C28">
      <w:pPr>
        <w:spacing w:after="0" w:line="240" w:lineRule="auto"/>
        <w:rPr>
          <w:rFonts w:ascii="Calibri" w:eastAsia="Calibri" w:hAnsi="Calibri" w:cs="Calibri"/>
          <w:b/>
        </w:rPr>
      </w:pPr>
    </w:p>
    <w:p w14:paraId="0258A12D" w14:textId="77777777" w:rsidR="00CF2C28" w:rsidRPr="00CF2C28" w:rsidRDefault="00CF2C28" w:rsidP="00CF2C28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  <w:b/>
        </w:rPr>
      </w:pPr>
      <w:r w:rsidRPr="00CF2C28">
        <w:rPr>
          <w:rFonts w:ascii="Calibri" w:eastAsia="Calibri" w:hAnsi="Calibri" w:cs="Calibri"/>
        </w:rPr>
        <w:t>T. Djaković, L. Havranek Bijuković, Lj. Peretin, K. Vučić: Matematika 8 – udžbenik za pomoć u učenju matematike –</w:t>
      </w:r>
    </w:p>
    <w:p w14:paraId="1D2BFCEA" w14:textId="77777777" w:rsidR="00CF2C28" w:rsidRPr="00CF2C28" w:rsidRDefault="00CF2C28" w:rsidP="00CF2C28">
      <w:pPr>
        <w:spacing w:after="200" w:line="276" w:lineRule="auto"/>
        <w:rPr>
          <w:rFonts w:ascii="Calibri" w:eastAsia="Calibri" w:hAnsi="Calibri" w:cs="Calibri"/>
          <w:b/>
        </w:rPr>
      </w:pPr>
      <w:r w:rsidRPr="00CF2C28">
        <w:rPr>
          <w:rFonts w:ascii="Calibri" w:eastAsia="Calibri" w:hAnsi="Calibri" w:cs="Calibri"/>
          <w:b/>
        </w:rPr>
        <w:t>Aktivnosti za motiviranje i rad s darovitim učenicima</w:t>
      </w:r>
    </w:p>
    <w:p w14:paraId="3B924E04" w14:textId="77777777" w:rsidR="00CF2C28" w:rsidRPr="00CF2C28" w:rsidRDefault="00CF2C28" w:rsidP="00CF2C28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r w:rsidRPr="00CF2C28">
        <w:rPr>
          <w:rFonts w:ascii="Calibri" w:eastAsia="Calibri" w:hAnsi="Calibri" w:cs="Calibri"/>
        </w:rPr>
        <w:t xml:space="preserve">Z. Martinec: Matematika 8 plus – zbirka zadataka za dodatnu nastavu matematike – </w:t>
      </w:r>
    </w:p>
    <w:p w14:paraId="76C7B1FD" w14:textId="77777777" w:rsidR="00CF2C28" w:rsidRPr="00CF2C28" w:rsidRDefault="00CF2C28" w:rsidP="00CF2C28">
      <w:pPr>
        <w:numPr>
          <w:ilvl w:val="0"/>
          <w:numId w:val="4"/>
        </w:numPr>
        <w:tabs>
          <w:tab w:val="left" w:pos="6938"/>
        </w:tabs>
        <w:spacing w:after="200" w:line="276" w:lineRule="auto"/>
        <w:contextualSpacing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 xml:space="preserve">M.Muštra: Dodatna nastava matematike za 8.razred – </w:t>
      </w:r>
    </w:p>
    <w:p w14:paraId="66041C23" w14:textId="77777777" w:rsidR="00CF2C28" w:rsidRPr="00CF2C28" w:rsidRDefault="00CF2C28" w:rsidP="00CF2C28">
      <w:pPr>
        <w:spacing w:before="200" w:after="200" w:line="276" w:lineRule="auto"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  <w:b/>
          <w:bCs/>
        </w:rPr>
        <w:t>Domaća zadaća</w:t>
      </w:r>
    </w:p>
    <w:p w14:paraId="46B853D7" w14:textId="77777777" w:rsidR="00CF2C28" w:rsidRPr="00CF2C28" w:rsidRDefault="00CF2C28" w:rsidP="00CF2C28">
      <w:pPr>
        <w:numPr>
          <w:ilvl w:val="0"/>
          <w:numId w:val="12"/>
        </w:numPr>
        <w:spacing w:before="200" w:after="200" w:line="276" w:lineRule="auto"/>
        <w:contextualSpacing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>263., 265., 266.b, 271., 274.</w:t>
      </w:r>
    </w:p>
    <w:p w14:paraId="287532E1" w14:textId="77777777" w:rsidR="00CF2C28" w:rsidRPr="00CF2C28" w:rsidRDefault="00CF2C28" w:rsidP="00CF2C28">
      <w:pPr>
        <w:spacing w:before="200" w:after="200" w:line="276" w:lineRule="auto"/>
        <w:ind w:left="720"/>
        <w:contextualSpacing/>
        <w:rPr>
          <w:rFonts w:ascii="Calibri" w:eastAsia="Calibri" w:hAnsi="Calibri" w:cs="Calibri"/>
        </w:rPr>
      </w:pPr>
    </w:p>
    <w:p w14:paraId="332D9810" w14:textId="77777777" w:rsidR="00CF2C28" w:rsidRPr="00CF2C28" w:rsidRDefault="00CF2C28" w:rsidP="00CF2C28">
      <w:pPr>
        <w:numPr>
          <w:ilvl w:val="0"/>
          <w:numId w:val="1"/>
        </w:numPr>
        <w:spacing w:after="200" w:line="276" w:lineRule="auto"/>
        <w:contextualSpacing/>
        <w:rPr>
          <w:rFonts w:ascii="Calibri" w:eastAsia="Calibri" w:hAnsi="Calibri" w:cs="Calibri"/>
          <w:b/>
          <w:color w:val="00B0F0"/>
        </w:rPr>
      </w:pPr>
      <w:r w:rsidRPr="00CF2C28">
        <w:rPr>
          <w:rFonts w:ascii="Calibri" w:eastAsia="Calibri" w:hAnsi="Calibri" w:cs="Calibri"/>
          <w:b/>
          <w:color w:val="00B0F0"/>
        </w:rPr>
        <w:t>Valjak (2)</w:t>
      </w:r>
    </w:p>
    <w:p w14:paraId="772F6BBC" w14:textId="77777777" w:rsidR="00CF2C28" w:rsidRPr="00CF2C28" w:rsidRDefault="00CF2C28" w:rsidP="00CF2C28">
      <w:pPr>
        <w:spacing w:after="0" w:line="276" w:lineRule="auto"/>
        <w:rPr>
          <w:rFonts w:ascii="Calibri" w:eastAsia="Calibri" w:hAnsi="Calibri" w:cs="Calibri"/>
          <w:b/>
        </w:rPr>
      </w:pPr>
      <w:r w:rsidRPr="00CF2C28">
        <w:rPr>
          <w:rFonts w:ascii="Calibri" w:eastAsia="Calibri" w:hAnsi="Calibri" w:cs="Calibri"/>
          <w:b/>
        </w:rPr>
        <w:t>Aktivnost 1 – Ponavljanje</w:t>
      </w:r>
    </w:p>
    <w:p w14:paraId="714507E6" w14:textId="77777777" w:rsidR="00CF2C28" w:rsidRPr="00CF2C28" w:rsidRDefault="00CF2C28" w:rsidP="00CF2C28">
      <w:pPr>
        <w:spacing w:after="0" w:line="276" w:lineRule="auto"/>
        <w:rPr>
          <w:rFonts w:ascii="Calibri" w:eastAsia="Calibri" w:hAnsi="Calibri" w:cs="Calibri"/>
          <w:bCs/>
        </w:rPr>
      </w:pPr>
    </w:p>
    <w:p w14:paraId="004D0575" w14:textId="77777777" w:rsidR="00CF2C28" w:rsidRPr="00CF2C28" w:rsidRDefault="00CF2C28" w:rsidP="00CF2C28">
      <w:pPr>
        <w:spacing w:after="200" w:line="276" w:lineRule="auto"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>Učitelj prikuplja informacije o prethodnim znanjima učenika i miskoncepcijama učenika o valjku (vrednovanje za učenje).</w:t>
      </w:r>
    </w:p>
    <w:p w14:paraId="25D71992" w14:textId="77777777" w:rsidR="00CF2C28" w:rsidRPr="00CF2C28" w:rsidRDefault="00CF2C28" w:rsidP="00CF2C28">
      <w:pPr>
        <w:spacing w:after="0" w:line="276" w:lineRule="auto"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 xml:space="preserve">Učenici odgovaraju na pitanja iz rubrike Jeste li razumjeli? </w:t>
      </w:r>
    </w:p>
    <w:p w14:paraId="47FCB521" w14:textId="77777777" w:rsidR="00CF2C28" w:rsidRPr="00CF2C28" w:rsidRDefault="00CF2C28" w:rsidP="00CF2C28">
      <w:pPr>
        <w:numPr>
          <w:ilvl w:val="0"/>
          <w:numId w:val="8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>Navedite neke predmete iz svoje okolice koji imaju oblik valjka.</w:t>
      </w:r>
    </w:p>
    <w:p w14:paraId="44BD98F7" w14:textId="77777777" w:rsidR="00CF2C28" w:rsidRPr="00CF2C28" w:rsidRDefault="00CF2C28" w:rsidP="00CF2C28">
      <w:pPr>
        <w:numPr>
          <w:ilvl w:val="0"/>
          <w:numId w:val="8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>Koliko izvodnica ima valjak?</w:t>
      </w:r>
    </w:p>
    <w:p w14:paraId="38A21DBD" w14:textId="77777777" w:rsidR="00CF2C28" w:rsidRPr="00CF2C28" w:rsidRDefault="00CF2C28" w:rsidP="00CF2C28">
      <w:pPr>
        <w:numPr>
          <w:ilvl w:val="0"/>
          <w:numId w:val="8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>Kakav oblik imaju presjeci usporedni s osi uspravnog valjka? Jesu li svi iste površine? Koji je od tih presjeka najveći?</w:t>
      </w:r>
    </w:p>
    <w:p w14:paraId="3E5BA59D" w14:textId="77777777" w:rsidR="00CF2C28" w:rsidRPr="00CF2C28" w:rsidRDefault="00CF2C28" w:rsidP="00CF2C28">
      <w:pPr>
        <w:numPr>
          <w:ilvl w:val="0"/>
          <w:numId w:val="8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>Kakav se presjek dobiva kada se uspravni valjak presječe ravninom koja je usporedna s bazama?</w:t>
      </w:r>
    </w:p>
    <w:p w14:paraId="5CED5C96" w14:textId="77777777" w:rsidR="00CF2C28" w:rsidRPr="00CF2C28" w:rsidRDefault="00CF2C28" w:rsidP="00CF2C28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1905DD8E" w14:textId="77777777" w:rsidR="00CF2C28" w:rsidRPr="00CF2C28" w:rsidRDefault="00CF2C28" w:rsidP="00CF2C28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b/>
          <w:bCs/>
        </w:rPr>
      </w:pPr>
      <w:r w:rsidRPr="00CF2C28">
        <w:rPr>
          <w:rFonts w:ascii="Calibri" w:eastAsia="Calibri" w:hAnsi="Calibri" w:cs="Calibri"/>
          <w:b/>
          <w:bCs/>
        </w:rPr>
        <w:t>Aktivnost 2 – Volumen valjka</w:t>
      </w:r>
    </w:p>
    <w:p w14:paraId="11115C1E" w14:textId="77777777" w:rsidR="00CF2C28" w:rsidRPr="00CF2C28" w:rsidRDefault="00CF2C28" w:rsidP="00CF2C28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6207A1F8" w14:textId="77777777" w:rsidR="00CF2C28" w:rsidRPr="00CF2C28" w:rsidRDefault="00CF2C28" w:rsidP="00CF2C28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  <w:b/>
        </w:rPr>
        <w:t>Volumen geometrijskog tijela</w:t>
      </w:r>
      <w:r w:rsidRPr="00CF2C28">
        <w:rPr>
          <w:rFonts w:ascii="Calibri" w:eastAsia="Calibri" w:hAnsi="Calibri" w:cs="Calibri"/>
        </w:rPr>
        <w:t xml:space="preserve"> je veličina prostora kojeg to tijelo zauzima. Računamo ga na isti način kao i volumen prizme.</w:t>
      </w:r>
    </w:p>
    <w:p w14:paraId="59DD9457" w14:textId="77777777" w:rsidR="00CF2C28" w:rsidRPr="00CF2C28" w:rsidRDefault="00CF2C28" w:rsidP="00CF2C28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2490A101" w14:textId="77777777" w:rsidR="00CF2C28" w:rsidRPr="00CF2C28" w:rsidRDefault="00CF2C28" w:rsidP="00CF2C28">
      <w:pPr>
        <w:tabs>
          <w:tab w:val="left" w:pos="567"/>
        </w:tabs>
        <w:spacing w:after="0" w:line="276" w:lineRule="auto"/>
        <w:rPr>
          <w:rFonts w:ascii="Calibri" w:eastAsia="Calibri" w:hAnsi="Calibri" w:cs="Calibri"/>
          <w:b/>
          <w:lang w:val="en-US"/>
        </w:rPr>
      </w:pPr>
      <w:r w:rsidRPr="00CF2C28">
        <w:rPr>
          <w:rFonts w:ascii="Calibri" w:eastAsia="Calibri" w:hAnsi="Calibri" w:cs="Calibri"/>
          <w:b/>
          <w:lang w:val="en-US"/>
        </w:rPr>
        <w:tab/>
      </w:r>
      <w:r w:rsidRPr="00CF2C28">
        <w:rPr>
          <w:rFonts w:ascii="Calibri" w:eastAsia="Calibri" w:hAnsi="Calibri" w:cs="Calibri"/>
          <w:b/>
          <w:position w:val="-4"/>
          <w:lang w:val="en-US"/>
        </w:rPr>
        <w:object w:dxaOrig="720" w:dyaOrig="220" w14:anchorId="055299EE">
          <v:shape id="_x0000_i1029" type="#_x0000_t75" style="width:36pt;height:10.5pt" o:ole="">
            <v:imagedata r:id="rId20" o:title=""/>
          </v:shape>
          <o:OLEObject Type="Embed" ProgID="Equation.DSMT4" ShapeID="_x0000_i1029" DrawAspect="Content" ObjectID="_1752641623" r:id="rId21"/>
        </w:object>
      </w:r>
    </w:p>
    <w:p w14:paraId="5B7D5D35" w14:textId="77777777" w:rsidR="00CF2C28" w:rsidRPr="00CF2C28" w:rsidRDefault="00CF2C28" w:rsidP="00CF2C28">
      <w:pPr>
        <w:tabs>
          <w:tab w:val="left" w:pos="567"/>
        </w:tabs>
        <w:spacing w:after="0" w:line="276" w:lineRule="auto"/>
        <w:ind w:firstLine="360"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  <w:b/>
          <w:lang w:val="en-US"/>
        </w:rPr>
        <w:tab/>
      </w:r>
      <w:r w:rsidRPr="00CF2C28">
        <w:rPr>
          <w:rFonts w:ascii="Calibri" w:eastAsia="Calibri" w:hAnsi="Calibri" w:cs="Calibri"/>
          <w:b/>
          <w:position w:val="-6"/>
          <w:lang w:val="en-US"/>
        </w:rPr>
        <w:object w:dxaOrig="800" w:dyaOrig="300" w14:anchorId="4CE7E05B">
          <v:shape id="_x0000_i1030" type="#_x0000_t75" style="width:41.25pt;height:14.25pt" o:ole="">
            <v:imagedata r:id="rId22" o:title=""/>
          </v:shape>
          <o:OLEObject Type="Embed" ProgID="Equation.DSMT4" ShapeID="_x0000_i1030" DrawAspect="Content" ObjectID="_1752641624" r:id="rId23"/>
        </w:object>
      </w:r>
    </w:p>
    <w:p w14:paraId="736D9CC8" w14:textId="77777777" w:rsidR="00CF2C28" w:rsidRPr="00CF2C28" w:rsidRDefault="00CF2C28" w:rsidP="00CF2C28">
      <w:pPr>
        <w:tabs>
          <w:tab w:val="left" w:pos="6938"/>
        </w:tabs>
        <w:spacing w:after="0" w:line="276" w:lineRule="auto"/>
        <w:rPr>
          <w:rFonts w:ascii="Calibri" w:eastAsia="Times New Roman" w:hAnsi="Calibri" w:cs="Calibri"/>
          <w:b/>
          <w:bCs/>
          <w:iCs/>
          <w:color w:val="0070C0"/>
        </w:rPr>
      </w:pPr>
    </w:p>
    <w:p w14:paraId="4F249F63" w14:textId="77777777" w:rsidR="00CF2C28" w:rsidRPr="00CF2C28" w:rsidRDefault="00CF2C28" w:rsidP="00CF2C28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 xml:space="preserve">Uz razgovor s učenicima na </w:t>
      </w:r>
      <w:r w:rsidRPr="00CF2C28">
        <w:rPr>
          <w:rFonts w:ascii="Calibri" w:eastAsia="Calibri" w:hAnsi="Calibri" w:cs="Calibri"/>
          <w:i/>
        </w:rPr>
        <w:t>Primjeru 20.</w:t>
      </w:r>
      <w:r w:rsidRPr="00CF2C28">
        <w:rPr>
          <w:rFonts w:ascii="Calibri" w:eastAsia="Calibri" w:hAnsi="Calibri" w:cs="Calibri"/>
        </w:rPr>
        <w:t xml:space="preserve"> učitelj pokazuje kako izračunati volumen limenke iz prethodnog primjera.</w:t>
      </w:r>
    </w:p>
    <w:p w14:paraId="4B03872F" w14:textId="77777777" w:rsidR="00CF2C28" w:rsidRPr="00CF2C28" w:rsidRDefault="00CF2C28" w:rsidP="00CF2C28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6165F754" w14:textId="77777777" w:rsidR="00CF2C28" w:rsidRPr="00CF2C28" w:rsidRDefault="00CF2C28" w:rsidP="00CF2C2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>Učenici samostalno rješavaju zadatak 277.a i provjeravaju ispravnost rješenja. Učitelj pomaže, usmjerava i provjerava ispravnost postupka i rješenja (vrednovanje kao učenje).</w:t>
      </w:r>
    </w:p>
    <w:p w14:paraId="1FCE48E1" w14:textId="77777777" w:rsidR="00CF2C28" w:rsidRPr="00CF2C28" w:rsidRDefault="00CF2C28" w:rsidP="00CF2C28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47CEA0C7" w14:textId="77777777" w:rsidR="00CF2C28" w:rsidRPr="00CF2C28" w:rsidRDefault="00CF2C28" w:rsidP="00CF2C28">
      <w:pPr>
        <w:spacing w:after="200" w:line="276" w:lineRule="auto"/>
        <w:rPr>
          <w:rFonts w:ascii="Calibri" w:eastAsia="Calibri" w:hAnsi="Calibri" w:cs="Calibri"/>
          <w:b/>
        </w:rPr>
      </w:pPr>
      <w:r w:rsidRPr="00CF2C28">
        <w:rPr>
          <w:rFonts w:ascii="Calibri" w:eastAsia="Calibri" w:hAnsi="Calibri" w:cs="Calibri"/>
          <w:b/>
        </w:rPr>
        <w:t>Aktivnost 3 – Valjak kao rotacijsko tijelo</w:t>
      </w:r>
    </w:p>
    <w:p w14:paraId="5CFABF3E" w14:textId="77777777" w:rsidR="00CF2C28" w:rsidRPr="00CF2C28" w:rsidRDefault="00CF2C28" w:rsidP="00CF2C28">
      <w:pPr>
        <w:spacing w:after="200" w:line="276" w:lineRule="auto"/>
        <w:rPr>
          <w:rFonts w:ascii="Calibri" w:eastAsia="Calibri" w:hAnsi="Calibri" w:cs="Calibri"/>
          <w:bCs/>
        </w:rPr>
      </w:pPr>
      <w:r w:rsidRPr="00CF2C28">
        <w:rPr>
          <w:rFonts w:ascii="Calibri" w:eastAsia="Calibri" w:hAnsi="Calibri" w:cs="Calibri"/>
          <w:bCs/>
        </w:rPr>
        <w:t xml:space="preserve">Učitelj pomoću animacije </w:t>
      </w:r>
      <w:r w:rsidRPr="00CF2C28">
        <w:rPr>
          <w:rFonts w:ascii="Calibri" w:eastAsia="Calibri" w:hAnsi="Calibri" w:cs="Calibri"/>
        </w:rPr>
        <w:t>(</w:t>
      </w:r>
      <w:r w:rsidRPr="00CF2C28">
        <w:rPr>
          <w:rFonts w:ascii="Calibri" w:eastAsia="Calibri" w:hAnsi="Calibri" w:cs="Calibri"/>
          <w:color w:val="7F7F7F"/>
        </w:rPr>
        <w:t>e-sfera: Geometrijska tijela -&gt; Valjak-&gt; e-Matematika -&gt; Valjak – rotacijsko tijelo)</w:t>
      </w:r>
      <w:r w:rsidRPr="00CF2C28">
        <w:rPr>
          <w:rFonts w:ascii="Calibri" w:eastAsia="Calibri" w:hAnsi="Calibri" w:cs="Calibri"/>
          <w:bCs/>
        </w:rPr>
        <w:t xml:space="preserve">  pokazuje kako rotacijom pravokutnik oko jedne njegove stranice nastaje valjak. Zato kažemo da je valjak </w:t>
      </w:r>
      <w:r w:rsidRPr="00CF2C28">
        <w:rPr>
          <w:rFonts w:ascii="Calibri" w:eastAsia="Calibri" w:hAnsi="Calibri" w:cs="Calibri"/>
          <w:b/>
        </w:rPr>
        <w:t>rotacijsko tijelo</w:t>
      </w:r>
      <w:r w:rsidRPr="00CF2C28">
        <w:rPr>
          <w:rFonts w:ascii="Calibri" w:eastAsia="Calibri" w:hAnsi="Calibri" w:cs="Calibri"/>
          <w:bCs/>
        </w:rPr>
        <w:t>.</w:t>
      </w:r>
    </w:p>
    <w:p w14:paraId="1A879C45" w14:textId="77777777" w:rsidR="00CF2C28" w:rsidRPr="00CF2C28" w:rsidRDefault="00CF2C28" w:rsidP="00CF2C28">
      <w:pPr>
        <w:spacing w:after="200" w:line="276" w:lineRule="auto"/>
        <w:rPr>
          <w:rFonts w:ascii="Calibri" w:eastAsia="Calibri" w:hAnsi="Calibri" w:cs="Calibri"/>
          <w:b/>
        </w:rPr>
      </w:pPr>
      <w:r w:rsidRPr="00CF2C28">
        <w:rPr>
          <w:rFonts w:ascii="Calibri" w:eastAsia="Calibri" w:hAnsi="Calibri" w:cs="Times New Roman"/>
          <w:noProof/>
        </w:rPr>
        <w:drawing>
          <wp:inline distT="0" distB="0" distL="0" distR="0" wp14:anchorId="5DD501CA" wp14:editId="4FB281C4">
            <wp:extent cx="1311636" cy="1695450"/>
            <wp:effectExtent l="0" t="0" r="3175" b="0"/>
            <wp:docPr id="15688" name="Slika 156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 rotWithShape="1">
                    <a:blip r:embed="rId24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25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6598"/>
                    <a:stretch/>
                  </pic:blipFill>
                  <pic:spPr bwMode="auto">
                    <a:xfrm>
                      <a:off x="0" y="0"/>
                      <a:ext cx="1316387" cy="17015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F82C860" w14:textId="77777777" w:rsidR="00CF2C28" w:rsidRPr="00CF2C28" w:rsidRDefault="00CF2C28" w:rsidP="00CF2C28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 xml:space="preserve">Uz razgovor s učenicima na </w:t>
      </w:r>
      <w:r w:rsidRPr="00CF2C28">
        <w:rPr>
          <w:rFonts w:ascii="Calibri" w:eastAsia="Calibri" w:hAnsi="Calibri" w:cs="Calibri"/>
          <w:i/>
        </w:rPr>
        <w:t>Primjeru 21.</w:t>
      </w:r>
      <w:r w:rsidRPr="00CF2C28">
        <w:rPr>
          <w:rFonts w:ascii="Calibri" w:eastAsia="Calibri" w:hAnsi="Calibri" w:cs="Calibri"/>
        </w:rPr>
        <w:t xml:space="preserve"> učitelj pokazuje kako izračunati oplošje i volumen valjka nastalog rotacijom pravokutnika oko jedne od njegovih stranica.</w:t>
      </w:r>
    </w:p>
    <w:p w14:paraId="374DE564" w14:textId="77777777" w:rsidR="00CF2C28" w:rsidRPr="00CF2C28" w:rsidRDefault="00CF2C28" w:rsidP="00CF2C28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4265F0FD" w14:textId="77777777" w:rsidR="00CF2C28" w:rsidRPr="00CF2C28" w:rsidRDefault="00CF2C28" w:rsidP="00CF2C2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lastRenderedPageBreak/>
        <w:t>Učenici samostalno rješavaju zadatke 278.b, 282. i provjeravaju ispravnost rješenja. Učitelj pomaže, usmjerava i provjerava ispravnost postupka i rješenja (vrednovanje kao učenje).</w:t>
      </w:r>
    </w:p>
    <w:p w14:paraId="5BDAF492" w14:textId="77777777" w:rsidR="00CF2C28" w:rsidRPr="00CF2C28" w:rsidRDefault="00CF2C28" w:rsidP="00CF2C28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79E57CFF" w14:textId="77777777" w:rsidR="00CF2C28" w:rsidRPr="00CF2C28" w:rsidRDefault="00CF2C28" w:rsidP="00CF2C28">
      <w:pPr>
        <w:spacing w:after="0" w:line="276" w:lineRule="auto"/>
        <w:rPr>
          <w:rFonts w:ascii="Calibri" w:eastAsia="Calibri" w:hAnsi="Calibri" w:cs="Calibri"/>
          <w:b/>
        </w:rPr>
      </w:pPr>
      <w:r w:rsidRPr="00CF2C28">
        <w:rPr>
          <w:rFonts w:ascii="Calibri" w:eastAsia="Calibri" w:hAnsi="Calibri" w:cs="Calibri"/>
          <w:b/>
        </w:rPr>
        <w:t>Aktivnost 4 – Povežite i primijenite</w:t>
      </w:r>
    </w:p>
    <w:p w14:paraId="73F93B6B" w14:textId="77777777" w:rsidR="00CF2C28" w:rsidRPr="00CF2C28" w:rsidRDefault="00CF2C28" w:rsidP="00CF2C28">
      <w:pPr>
        <w:spacing w:after="0" w:line="276" w:lineRule="auto"/>
        <w:rPr>
          <w:rFonts w:ascii="Calibri" w:eastAsia="Calibri" w:hAnsi="Calibri" w:cs="Calibri"/>
          <w:b/>
        </w:rPr>
      </w:pPr>
    </w:p>
    <w:p w14:paraId="3B697095" w14:textId="77777777" w:rsidR="00CF2C28" w:rsidRPr="00CF2C28" w:rsidRDefault="00CF2C28" w:rsidP="00CF2C28">
      <w:pPr>
        <w:spacing w:after="0" w:line="276" w:lineRule="auto"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>Učenici samostalno rješavaju zadatke 312. i 315.  te provjeravaju ispravnost rješenja. Učitelj pomaže usmjerava i vodi kroz proces samovrednovanja ( vrednovanje kao učenje)</w:t>
      </w:r>
    </w:p>
    <w:p w14:paraId="5710CF95" w14:textId="77777777" w:rsidR="00CF2C28" w:rsidRPr="00CF2C28" w:rsidRDefault="00CF2C28" w:rsidP="00CF2C28">
      <w:pPr>
        <w:spacing w:after="0" w:line="276" w:lineRule="auto"/>
        <w:rPr>
          <w:rFonts w:ascii="Calibri" w:eastAsia="Calibri" w:hAnsi="Calibri" w:cs="Calibri"/>
        </w:rPr>
      </w:pPr>
    </w:p>
    <w:p w14:paraId="3AF85D99" w14:textId="77777777" w:rsidR="00CF2C28" w:rsidRPr="00CF2C28" w:rsidRDefault="00CF2C28" w:rsidP="00CF2C28">
      <w:pPr>
        <w:spacing w:after="0" w:line="276" w:lineRule="auto"/>
        <w:rPr>
          <w:rFonts w:ascii="Calibri" w:eastAsia="Calibri" w:hAnsi="Calibri" w:cs="Calibri"/>
          <w:b/>
        </w:rPr>
      </w:pPr>
      <w:r w:rsidRPr="00CF2C28">
        <w:rPr>
          <w:rFonts w:ascii="Calibri" w:eastAsia="Calibri" w:hAnsi="Calibri" w:cs="Calibri"/>
          <w:b/>
        </w:rPr>
        <w:t xml:space="preserve">Aktivnost 5 – Iz svijeta rada </w:t>
      </w:r>
    </w:p>
    <w:p w14:paraId="652B8195" w14:textId="77777777" w:rsidR="00CF2C28" w:rsidRPr="00CF2C28" w:rsidRDefault="00CF2C28" w:rsidP="00CF2C28">
      <w:pPr>
        <w:spacing w:after="0" w:line="276" w:lineRule="auto"/>
        <w:rPr>
          <w:rFonts w:ascii="Calibri" w:eastAsia="Calibri" w:hAnsi="Calibri" w:cs="Calibri"/>
          <w:b/>
        </w:rPr>
      </w:pPr>
    </w:p>
    <w:p w14:paraId="51172A83" w14:textId="77777777" w:rsidR="00CF2C28" w:rsidRPr="00CF2C28" w:rsidRDefault="00CF2C28" w:rsidP="00CF2C28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b/>
          <w:bCs/>
        </w:rPr>
      </w:pPr>
      <w:r w:rsidRPr="00CF2C28">
        <w:rPr>
          <w:rFonts w:ascii="Calibri" w:eastAsia="Calibri" w:hAnsi="Calibri" w:cs="Calibri"/>
        </w:rPr>
        <w:t>Učenici samostalno rješavaju zadatak 326. te provjeravaju ispravnost rješenja. Učitelj pomaže usmjerava i vodi kroz proces samovrednovanja ( vrednovanje kao učenje).</w:t>
      </w:r>
    </w:p>
    <w:p w14:paraId="00C6C753" w14:textId="77777777" w:rsidR="00CF2C28" w:rsidRPr="00CF2C28" w:rsidRDefault="00CF2C28" w:rsidP="00CF2C28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b/>
          <w:bCs/>
        </w:rPr>
      </w:pPr>
    </w:p>
    <w:p w14:paraId="64D9658F" w14:textId="77777777" w:rsidR="00CF2C28" w:rsidRPr="00CF2C28" w:rsidRDefault="00CF2C28" w:rsidP="00CF2C28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b/>
          <w:bCs/>
        </w:rPr>
      </w:pPr>
      <w:r w:rsidRPr="00CF2C28">
        <w:rPr>
          <w:rFonts w:ascii="Calibri" w:eastAsia="Calibri" w:hAnsi="Calibri" w:cs="Calibri"/>
          <w:b/>
          <w:bCs/>
        </w:rPr>
        <w:t>Aktivnost 6 – Uvježbavanje</w:t>
      </w:r>
    </w:p>
    <w:p w14:paraId="031A17D0" w14:textId="77777777" w:rsidR="00CF2C28" w:rsidRPr="00CF2C28" w:rsidRDefault="00CF2C28" w:rsidP="00CF2C28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b/>
          <w:bCs/>
        </w:rPr>
      </w:pPr>
    </w:p>
    <w:p w14:paraId="1B1044FB" w14:textId="77777777" w:rsidR="00CF2C28" w:rsidRPr="00CF2C28" w:rsidRDefault="00CF2C28" w:rsidP="00CF2C28">
      <w:pPr>
        <w:spacing w:after="200" w:line="276" w:lineRule="auto"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>Učenici rješavaju Nastavni listić  i/ ili zadatke 284., 292., 295., 298., 304.  te samostalno provjeravaju ispravnost rješenja. Učitelj pomaže, usmjerava i vodi kroz proces samovrednovanja (vrednovanje kao učenje).</w:t>
      </w:r>
    </w:p>
    <w:p w14:paraId="5A33106D" w14:textId="77777777" w:rsidR="00CF2C28" w:rsidRPr="00CF2C28" w:rsidRDefault="00CF2C28" w:rsidP="00CF2C28">
      <w:pPr>
        <w:spacing w:after="200" w:line="276" w:lineRule="auto"/>
        <w:rPr>
          <w:rFonts w:ascii="Calibri" w:eastAsia="Calibri" w:hAnsi="Calibri" w:cs="Calibri"/>
          <w:color w:val="002060"/>
        </w:rPr>
      </w:pPr>
      <w:r w:rsidRPr="00CF2C28">
        <w:rPr>
          <w:rFonts w:ascii="Calibri" w:eastAsia="Calibri" w:hAnsi="Calibri" w:cs="Calibri"/>
        </w:rPr>
        <w:t xml:space="preserve">Učenici rješavaju zadatke na </w:t>
      </w:r>
      <w:r w:rsidRPr="00CF2C28">
        <w:rPr>
          <w:rFonts w:ascii="Calibri" w:eastAsia="Calibri" w:hAnsi="Calibri" w:cs="Calibri"/>
          <w:color w:val="7F7F7F"/>
        </w:rPr>
        <w:t>e-sferi: Geometrijska tijela - &gt; Valjak -&gt; Matematika +  -&gt; provjera znanja Valjak (kratki kviz)</w:t>
      </w:r>
      <w:r w:rsidRPr="00CF2C28">
        <w:rPr>
          <w:rFonts w:ascii="Calibri" w:eastAsia="Calibri" w:hAnsi="Calibri" w:cs="Calibri"/>
        </w:rPr>
        <w:t xml:space="preserve"> te samostalno provjeravaju ispravnost rješenja. Učitelj pomaže, usmjerava i vodi kroz proces samovrednovanja (vrednovanje kao učenje).</w:t>
      </w:r>
      <w:r w:rsidRPr="00CF2C28">
        <w:rPr>
          <w:rFonts w:ascii="Calibri" w:eastAsia="Calibri" w:hAnsi="Calibri" w:cs="Calibri"/>
          <w:color w:val="002060"/>
        </w:rPr>
        <w:t xml:space="preserve">   </w:t>
      </w:r>
    </w:p>
    <w:p w14:paraId="7409FBC3" w14:textId="77777777" w:rsidR="00CF2C28" w:rsidRPr="00CF2C28" w:rsidRDefault="00CF2C28" w:rsidP="00CF2C28">
      <w:pPr>
        <w:spacing w:after="200" w:line="276" w:lineRule="auto"/>
        <w:rPr>
          <w:rFonts w:ascii="Calibri" w:eastAsia="Calibri" w:hAnsi="Calibri" w:cs="Calibri"/>
          <w:color w:val="002060"/>
        </w:rPr>
      </w:pPr>
      <w:r w:rsidRPr="00CF2C28">
        <w:rPr>
          <w:rFonts w:ascii="Calibri" w:eastAsia="Calibri" w:hAnsi="Calibri" w:cs="Calibri"/>
          <w:color w:val="002060"/>
        </w:rPr>
        <w:t xml:space="preserve">Učenici  </w:t>
      </w:r>
      <w:r w:rsidRPr="00CF2C28">
        <w:rPr>
          <w:rFonts w:ascii="Calibri" w:eastAsia="Calibri" w:hAnsi="Calibri" w:cs="Calibri"/>
        </w:rPr>
        <w:t xml:space="preserve">rješavaju zadatke putem interaktivnih simulacija dostupnih na </w:t>
      </w:r>
      <w:r w:rsidRPr="00CF2C28">
        <w:rPr>
          <w:rFonts w:ascii="Calibri" w:eastAsia="Calibri" w:hAnsi="Calibri" w:cs="Calibri"/>
          <w:color w:val="7F7F7F"/>
        </w:rPr>
        <w:t>e-sferi: Geometrijska tijela -&gt; Valjak  -&gt; Matematika +  -&gt; Interaktivna simulacija Valjak – oplošje i volumen</w:t>
      </w:r>
      <w:r w:rsidRPr="00CF2C28">
        <w:rPr>
          <w:rFonts w:ascii="Calibri" w:eastAsia="Calibri" w:hAnsi="Calibri" w:cs="Calibri"/>
        </w:rPr>
        <w:t xml:space="preserve"> te samostalno provjeravaju ispravnost rješenja. Učitelj pomaže, usmjerava i vodi kroz proces samovrednovanja (vrednovanje kao učenje).</w:t>
      </w:r>
      <w:r w:rsidRPr="00CF2C28">
        <w:rPr>
          <w:rFonts w:ascii="Calibri" w:eastAsia="Calibri" w:hAnsi="Calibri" w:cs="Calibri"/>
          <w:color w:val="002060"/>
        </w:rPr>
        <w:t xml:space="preserve">  </w:t>
      </w:r>
    </w:p>
    <w:p w14:paraId="3E0C63B2" w14:textId="77777777" w:rsidR="00CF2C28" w:rsidRPr="00CF2C28" w:rsidRDefault="00CF2C28" w:rsidP="00CF2C28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 xml:space="preserve">Listići za vrednovanje kao učenje: Pr.2. </w:t>
      </w:r>
    </w:p>
    <w:p w14:paraId="7C59873E" w14:textId="77777777" w:rsidR="00CF2C28" w:rsidRPr="00CF2C28" w:rsidRDefault="00CF2C28" w:rsidP="00CF2C28">
      <w:pPr>
        <w:spacing w:after="200" w:line="276" w:lineRule="auto"/>
        <w:rPr>
          <w:rFonts w:ascii="Calibri" w:eastAsia="Calibri" w:hAnsi="Calibri" w:cs="Calibri"/>
          <w:color w:val="002060"/>
        </w:rPr>
      </w:pPr>
      <w:r w:rsidRPr="00CF2C28">
        <w:rPr>
          <w:rFonts w:ascii="Calibri" w:eastAsia="Calibri" w:hAnsi="Calibri" w:cs="Calibri"/>
        </w:rPr>
        <w:t>Listići za vrednovanje za učenje: Pr.2. i Listići za vrednovanje za učenje_općenito:  Pr.1. – Pr.5.</w:t>
      </w:r>
      <w:r w:rsidRPr="00CF2C28">
        <w:rPr>
          <w:rFonts w:ascii="Calibri" w:eastAsia="Calibri" w:hAnsi="Calibri" w:cs="Calibri"/>
          <w:color w:val="002060"/>
        </w:rPr>
        <w:t xml:space="preserve">                                </w:t>
      </w:r>
    </w:p>
    <w:p w14:paraId="11A63EBA" w14:textId="77777777" w:rsidR="00CF2C28" w:rsidRPr="00CF2C28" w:rsidRDefault="00CF2C28" w:rsidP="00CF2C28">
      <w:pPr>
        <w:spacing w:after="200" w:line="276" w:lineRule="auto"/>
        <w:rPr>
          <w:rFonts w:ascii="Calibri" w:eastAsia="Calibri" w:hAnsi="Calibri" w:cs="Calibri"/>
          <w:b/>
        </w:rPr>
      </w:pPr>
      <w:r w:rsidRPr="00CF2C28">
        <w:rPr>
          <w:rFonts w:ascii="Calibri" w:eastAsia="Calibri" w:hAnsi="Calibri" w:cs="Calibri"/>
          <w:b/>
        </w:rPr>
        <w:t>Primjeri vrednovanja</w:t>
      </w:r>
    </w:p>
    <w:p w14:paraId="31C119F2" w14:textId="77777777" w:rsidR="00CF2C28" w:rsidRPr="00CF2C28" w:rsidRDefault="00CF2C28" w:rsidP="00CF2C28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 xml:space="preserve">Vrednovanje kao učenje: </w:t>
      </w:r>
    </w:p>
    <w:p w14:paraId="580D317A" w14:textId="77777777" w:rsidR="00CF2C28" w:rsidRPr="00CF2C28" w:rsidRDefault="00CF2C28" w:rsidP="00CF2C28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>Aktivnosti 1 – 6  – samovrednovanje ispravnosti rješavanja zadataka</w:t>
      </w:r>
    </w:p>
    <w:p w14:paraId="0D3009FD" w14:textId="77777777" w:rsidR="00CF2C28" w:rsidRPr="00CF2C28" w:rsidRDefault="00CF2C28" w:rsidP="00CF2C28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>e-sfera: Geometrijska tijela -&gt; Valjak -&gt; Matematika +  -&gt; provjera znanja Valjak (kratki kviz)</w:t>
      </w:r>
    </w:p>
    <w:p w14:paraId="06FBDB46" w14:textId="77777777" w:rsidR="00CF2C28" w:rsidRPr="00CF2C28" w:rsidRDefault="00CF2C28" w:rsidP="00CF2C28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>e-sfera: Geometrijska tijela -&gt; Valjak  -&gt; Matematika +  -&gt; Interaktivna simulacija Valjak – oplošje i volumen</w:t>
      </w:r>
    </w:p>
    <w:p w14:paraId="0717ADED" w14:textId="77777777" w:rsidR="00CF2C28" w:rsidRPr="00CF2C28" w:rsidRDefault="00CF2C28" w:rsidP="00CF2C28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>Aktivnost 6 – listići za vrednovanje kao učenje</w:t>
      </w:r>
    </w:p>
    <w:p w14:paraId="327817FE" w14:textId="77777777" w:rsidR="00CF2C28" w:rsidRPr="00CF2C28" w:rsidRDefault="00CF2C28" w:rsidP="00CF2C28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>Vrednovanje za učenje:</w:t>
      </w:r>
    </w:p>
    <w:p w14:paraId="443D3C45" w14:textId="77777777" w:rsidR="00CF2C28" w:rsidRPr="00CF2C28" w:rsidRDefault="00CF2C28" w:rsidP="00CF2C28">
      <w:pPr>
        <w:numPr>
          <w:ilvl w:val="1"/>
          <w:numId w:val="14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 xml:space="preserve">Aktivnost 1 – prikupljanje informacija o prethodnim znanjima </w:t>
      </w:r>
    </w:p>
    <w:p w14:paraId="7C3E0A77" w14:textId="77777777" w:rsidR="00CF2C28" w:rsidRPr="00CF2C28" w:rsidRDefault="00CF2C28" w:rsidP="00CF2C28">
      <w:pPr>
        <w:numPr>
          <w:ilvl w:val="1"/>
          <w:numId w:val="14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>Aktivnost 6 – listići za vrednovanje za učenje</w:t>
      </w:r>
    </w:p>
    <w:p w14:paraId="73246A8B" w14:textId="77777777" w:rsidR="00CF2C28" w:rsidRPr="00CF2C28" w:rsidRDefault="00CF2C28" w:rsidP="00CF2C28">
      <w:pPr>
        <w:spacing w:after="0" w:line="276" w:lineRule="auto"/>
        <w:ind w:left="750"/>
        <w:contextualSpacing/>
        <w:rPr>
          <w:rFonts w:ascii="Calibri" w:eastAsia="Calibri" w:hAnsi="Calibri" w:cs="Calibri"/>
        </w:rPr>
      </w:pPr>
    </w:p>
    <w:p w14:paraId="57184550" w14:textId="77777777" w:rsidR="00CF2C28" w:rsidRPr="00CF2C28" w:rsidRDefault="00CF2C28" w:rsidP="00CF2C28">
      <w:pPr>
        <w:spacing w:after="200" w:line="276" w:lineRule="auto"/>
        <w:rPr>
          <w:rFonts w:ascii="Calibri" w:eastAsia="Calibri" w:hAnsi="Calibri" w:cs="Calibri"/>
          <w:b/>
        </w:rPr>
      </w:pPr>
      <w:r w:rsidRPr="00CF2C28">
        <w:rPr>
          <w:rFonts w:ascii="Calibri" w:eastAsia="Calibri" w:hAnsi="Calibri" w:cs="Calibri"/>
          <w:b/>
        </w:rPr>
        <w:t>Aktivnosti u kojima je vidljiva interdisciplinarnost</w:t>
      </w:r>
    </w:p>
    <w:p w14:paraId="592800C7" w14:textId="77777777" w:rsidR="00CF2C28" w:rsidRPr="00CF2C28" w:rsidRDefault="00CF2C28" w:rsidP="00CF2C28">
      <w:pPr>
        <w:numPr>
          <w:ilvl w:val="0"/>
          <w:numId w:val="9"/>
        </w:numPr>
        <w:spacing w:after="0" w:line="240" w:lineRule="auto"/>
        <w:contextualSpacing/>
        <w:rPr>
          <w:rFonts w:ascii="Calibri" w:eastAsia="Calibri" w:hAnsi="Calibri" w:cs="Calibri"/>
          <w:b/>
        </w:rPr>
      </w:pPr>
      <w:r w:rsidRPr="00CF2C28">
        <w:rPr>
          <w:rFonts w:ascii="Calibri" w:eastAsia="Calibri" w:hAnsi="Calibri" w:cs="Calibri"/>
        </w:rPr>
        <w:t>Aktivnosti 4, 5 i 6, domaća zadaća – svakodnevni život</w:t>
      </w:r>
    </w:p>
    <w:p w14:paraId="6EB2AFA7" w14:textId="77777777" w:rsidR="00CF2C28" w:rsidRPr="00CF2C28" w:rsidRDefault="00CF2C28" w:rsidP="00CF2C28">
      <w:pPr>
        <w:spacing w:after="0" w:line="240" w:lineRule="auto"/>
        <w:rPr>
          <w:rFonts w:ascii="Calibri" w:eastAsia="Calibri" w:hAnsi="Calibri" w:cs="Calibri"/>
          <w:b/>
        </w:rPr>
      </w:pPr>
    </w:p>
    <w:p w14:paraId="58097FF2" w14:textId="77777777" w:rsidR="00CF2C28" w:rsidRPr="00CF2C28" w:rsidRDefault="00CF2C28" w:rsidP="00CF2C28">
      <w:pPr>
        <w:spacing w:after="0" w:line="240" w:lineRule="auto"/>
        <w:rPr>
          <w:rFonts w:ascii="Calibri" w:eastAsia="Calibri" w:hAnsi="Calibri" w:cs="Calibri"/>
          <w:b/>
        </w:rPr>
      </w:pPr>
    </w:p>
    <w:p w14:paraId="7F7E3E80" w14:textId="77777777" w:rsidR="00CF2C28" w:rsidRPr="00CF2C28" w:rsidRDefault="00CF2C28" w:rsidP="00CF2C28">
      <w:pPr>
        <w:spacing w:after="0" w:line="240" w:lineRule="auto"/>
        <w:rPr>
          <w:rFonts w:ascii="Calibri" w:eastAsia="Calibri" w:hAnsi="Calibri" w:cs="Calibri"/>
          <w:b/>
        </w:rPr>
      </w:pPr>
      <w:r w:rsidRPr="00CF2C28">
        <w:rPr>
          <w:rFonts w:ascii="Calibri" w:eastAsia="Calibri" w:hAnsi="Calibri" w:cs="Calibri"/>
          <w:b/>
        </w:rPr>
        <w:lastRenderedPageBreak/>
        <w:t>Aktivnosti koje obuhvaćaju prilagodbe za učenike s teškoćama</w:t>
      </w:r>
    </w:p>
    <w:p w14:paraId="2930C1AB" w14:textId="77777777" w:rsidR="00CF2C28" w:rsidRPr="00CF2C28" w:rsidRDefault="00CF2C28" w:rsidP="00CF2C28">
      <w:pPr>
        <w:spacing w:after="0" w:line="240" w:lineRule="auto"/>
        <w:rPr>
          <w:rFonts w:ascii="Calibri" w:eastAsia="Calibri" w:hAnsi="Calibri" w:cs="Calibri"/>
          <w:b/>
        </w:rPr>
      </w:pPr>
    </w:p>
    <w:p w14:paraId="4E8278B0" w14:textId="77777777" w:rsidR="00CF2C28" w:rsidRPr="00CF2C28" w:rsidRDefault="00CF2C28" w:rsidP="00CF2C28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 xml:space="preserve">Dopunski zadaci: 317. – 322. </w:t>
      </w:r>
    </w:p>
    <w:p w14:paraId="7E5CE148" w14:textId="77777777" w:rsidR="00CF2C28" w:rsidRPr="00CF2C28" w:rsidRDefault="00CF2C28" w:rsidP="00CF2C28">
      <w:pPr>
        <w:numPr>
          <w:ilvl w:val="0"/>
          <w:numId w:val="4"/>
        </w:numPr>
        <w:tabs>
          <w:tab w:val="left" w:pos="6938"/>
        </w:tabs>
        <w:spacing w:after="200" w:line="276" w:lineRule="auto"/>
        <w:contextualSpacing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 xml:space="preserve">Lj. Peretin, D. Vujanović: Matematika 8 - radna bilježnica za pomoć u učenju matematike – </w:t>
      </w:r>
    </w:p>
    <w:p w14:paraId="4C3B9632" w14:textId="77777777" w:rsidR="00CF2C28" w:rsidRPr="00CF2C28" w:rsidRDefault="00CF2C28" w:rsidP="00CF2C28">
      <w:pPr>
        <w:numPr>
          <w:ilvl w:val="0"/>
          <w:numId w:val="4"/>
        </w:numPr>
        <w:tabs>
          <w:tab w:val="left" w:pos="6938"/>
        </w:tabs>
        <w:spacing w:after="200" w:line="276" w:lineRule="auto"/>
        <w:contextualSpacing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>T. Djaković, L. Havranek Bijuković, Lj. Peretin, K. Vučić: Matematika 8 – udžbenik za pomoć u učenju matematike –</w:t>
      </w:r>
    </w:p>
    <w:p w14:paraId="24FDCC90" w14:textId="77777777" w:rsidR="00CF2C28" w:rsidRPr="00CF2C28" w:rsidRDefault="00CF2C28" w:rsidP="00CF2C28">
      <w:pPr>
        <w:spacing w:after="200" w:line="276" w:lineRule="auto"/>
        <w:rPr>
          <w:rFonts w:ascii="Calibri" w:eastAsia="Calibri" w:hAnsi="Calibri" w:cs="Calibri"/>
          <w:b/>
        </w:rPr>
      </w:pPr>
      <w:r w:rsidRPr="00CF2C28">
        <w:rPr>
          <w:rFonts w:ascii="Calibri" w:eastAsia="Calibri" w:hAnsi="Calibri" w:cs="Calibri"/>
          <w:b/>
        </w:rPr>
        <w:t>Aktivnosti za motiviranje i rad s darovitim učenicima</w:t>
      </w:r>
    </w:p>
    <w:p w14:paraId="379D8655" w14:textId="77777777" w:rsidR="00CF2C28" w:rsidRPr="00CF2C28" w:rsidRDefault="00CF2C28" w:rsidP="00CF2C28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>Dodatni zadaci 327. – 330.</w:t>
      </w:r>
    </w:p>
    <w:p w14:paraId="31373270" w14:textId="77777777" w:rsidR="00CF2C28" w:rsidRPr="00CF2C28" w:rsidRDefault="00CF2C28" w:rsidP="00CF2C28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>Nastavni listić – dopunski zadatci</w:t>
      </w:r>
    </w:p>
    <w:p w14:paraId="2D96B813" w14:textId="77777777" w:rsidR="00CF2C28" w:rsidRPr="00CF2C28" w:rsidRDefault="00CF2C28" w:rsidP="00CF2C28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r w:rsidRPr="00CF2C28">
        <w:rPr>
          <w:rFonts w:ascii="Calibri" w:eastAsia="Calibri" w:hAnsi="Calibri" w:cs="Calibri"/>
        </w:rPr>
        <w:t xml:space="preserve">Z. Martinec: Matematika 8 plus – zbirka zadataka za dodatnu nastavu matematike – </w:t>
      </w:r>
    </w:p>
    <w:p w14:paraId="0A206C06" w14:textId="77777777" w:rsidR="00CF2C28" w:rsidRPr="00CF2C28" w:rsidRDefault="00CF2C28" w:rsidP="00CF2C28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 xml:space="preserve">M.Muštra: Dodatna nastava matematike za 8.razred -                    </w:t>
      </w:r>
    </w:p>
    <w:p w14:paraId="18DCE1B9" w14:textId="77777777" w:rsidR="00CF2C28" w:rsidRPr="00CF2C28" w:rsidRDefault="00CF2C28" w:rsidP="00CF2C28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b/>
        </w:rPr>
      </w:pPr>
    </w:p>
    <w:p w14:paraId="6CCC2AE1" w14:textId="77777777" w:rsidR="00CF2C28" w:rsidRPr="00CF2C28" w:rsidRDefault="00CF2C28" w:rsidP="00CF2C28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  <w:b/>
        </w:rPr>
        <w:t>Domaća zadaća</w:t>
      </w:r>
    </w:p>
    <w:p w14:paraId="6F95EE2D" w14:textId="77777777" w:rsidR="00CF2C28" w:rsidRPr="00CF2C28" w:rsidRDefault="00CF2C28" w:rsidP="00CF2C28">
      <w:pPr>
        <w:numPr>
          <w:ilvl w:val="0"/>
          <w:numId w:val="5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>Zadatci za vježbu: 286., 294., 300.</w:t>
      </w:r>
    </w:p>
    <w:p w14:paraId="65DF18AD" w14:textId="77777777" w:rsidR="00CF2C28" w:rsidRPr="00CF2C28" w:rsidRDefault="00CF2C28" w:rsidP="00CF2C28">
      <w:pPr>
        <w:numPr>
          <w:ilvl w:val="0"/>
          <w:numId w:val="5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>Povežite i primijenite: 309., 313.</w:t>
      </w:r>
    </w:p>
    <w:p w14:paraId="3AC28714" w14:textId="77777777" w:rsidR="00CF2C28" w:rsidRPr="00CF2C28" w:rsidRDefault="00CF2C28" w:rsidP="00CF2C28">
      <w:pPr>
        <w:numPr>
          <w:ilvl w:val="0"/>
          <w:numId w:val="5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>Iz svijeta rada: 324.</w:t>
      </w:r>
    </w:p>
    <w:p w14:paraId="53C4E920" w14:textId="77777777" w:rsidR="00CF2C28" w:rsidRPr="00CF2C28" w:rsidRDefault="00CF2C28" w:rsidP="00CF2C28">
      <w:pPr>
        <w:numPr>
          <w:ilvl w:val="0"/>
          <w:numId w:val="5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>277.c, 278.a, 280.</w:t>
      </w:r>
    </w:p>
    <w:p w14:paraId="443048D1" w14:textId="77777777" w:rsidR="00CF2C28" w:rsidRPr="00CF2C28" w:rsidRDefault="00CF2C28" w:rsidP="00CF2C28">
      <w:pPr>
        <w:numPr>
          <w:ilvl w:val="0"/>
          <w:numId w:val="5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>e-sfera: Geometrijska tijela -&gt; Valjak-&gt; Matematika +  -&gt; provjera znanja Valjak (dugi kviz)</w:t>
      </w:r>
    </w:p>
    <w:p w14:paraId="0B664BC0" w14:textId="77777777" w:rsidR="00CF2C28" w:rsidRPr="00CF2C28" w:rsidRDefault="00CF2C28" w:rsidP="00CF2C28">
      <w:pPr>
        <w:tabs>
          <w:tab w:val="left" w:pos="6938"/>
        </w:tabs>
        <w:spacing w:after="200" w:line="276" w:lineRule="auto"/>
        <w:rPr>
          <w:rFonts w:ascii="Calibri" w:eastAsia="Calibri" w:hAnsi="Calibri" w:cs="Calibri"/>
        </w:rPr>
      </w:pPr>
    </w:p>
    <w:p w14:paraId="6E74C5B6" w14:textId="77777777" w:rsidR="00CF2C28" w:rsidRPr="00CF2C28" w:rsidRDefault="00CF2C28" w:rsidP="00CF2C28">
      <w:pPr>
        <w:tabs>
          <w:tab w:val="left" w:pos="6938"/>
        </w:tabs>
        <w:spacing w:after="200" w:line="276" w:lineRule="auto"/>
        <w:rPr>
          <w:rFonts w:ascii="Calibri" w:eastAsia="Calibri" w:hAnsi="Calibri" w:cs="Calibri"/>
        </w:rPr>
      </w:pPr>
    </w:p>
    <w:p w14:paraId="10D1C377" w14:textId="77777777" w:rsidR="00CF2C28" w:rsidRPr="00CF2C28" w:rsidRDefault="00CF2C28" w:rsidP="00CF2C28">
      <w:pPr>
        <w:tabs>
          <w:tab w:val="left" w:pos="6938"/>
        </w:tabs>
        <w:spacing w:after="200" w:line="276" w:lineRule="auto"/>
        <w:rPr>
          <w:rFonts w:ascii="Calibri" w:eastAsia="Calibri" w:hAnsi="Calibri" w:cs="Calibri"/>
        </w:rPr>
      </w:pPr>
    </w:p>
    <w:p w14:paraId="5A4478E1" w14:textId="77777777" w:rsidR="00CF2C28" w:rsidRPr="00CF2C28" w:rsidRDefault="00CF2C28" w:rsidP="00CF2C28">
      <w:pPr>
        <w:tabs>
          <w:tab w:val="left" w:pos="6938"/>
        </w:tabs>
        <w:spacing w:after="200" w:line="276" w:lineRule="auto"/>
        <w:rPr>
          <w:rFonts w:ascii="Calibri" w:eastAsia="Calibri" w:hAnsi="Calibri" w:cs="Calibri"/>
        </w:rPr>
      </w:pPr>
    </w:p>
    <w:p w14:paraId="0FDE48FA" w14:textId="77777777" w:rsidR="00CF2C28" w:rsidRPr="00CF2C28" w:rsidRDefault="00CF2C28" w:rsidP="00CF2C28">
      <w:pPr>
        <w:spacing w:before="200" w:after="200" w:line="276" w:lineRule="auto"/>
        <w:ind w:left="360"/>
        <w:rPr>
          <w:rFonts w:ascii="Calibri" w:eastAsia="Calibri" w:hAnsi="Calibri" w:cs="Calibri"/>
          <w:bCs/>
        </w:rPr>
      </w:pPr>
    </w:p>
    <w:p w14:paraId="5DA24E40" w14:textId="77777777" w:rsidR="00CF2C28" w:rsidRPr="00CF2C28" w:rsidRDefault="00CF2C28" w:rsidP="00CF2C28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</w:p>
    <w:p w14:paraId="36A0C644" w14:textId="77777777" w:rsidR="00CF2C28" w:rsidRPr="00CF2C28" w:rsidRDefault="00CF2C28" w:rsidP="00CF2C28">
      <w:pPr>
        <w:spacing w:after="200" w:line="276" w:lineRule="auto"/>
        <w:rPr>
          <w:rFonts w:ascii="Calibri" w:eastAsia="Calibri" w:hAnsi="Calibri" w:cs="Calibri"/>
          <w:color w:val="002060"/>
        </w:rPr>
      </w:pPr>
      <w:r w:rsidRPr="00CF2C28">
        <w:rPr>
          <w:rFonts w:ascii="Calibri" w:eastAsia="Calibri" w:hAnsi="Calibri" w:cs="Calibri"/>
          <w:color w:val="002060"/>
        </w:rPr>
        <w:t xml:space="preserve">                                      </w:t>
      </w:r>
    </w:p>
    <w:p w14:paraId="50E2F073" w14:textId="77777777" w:rsidR="00CF2C28" w:rsidRPr="00CF2C28" w:rsidRDefault="00CF2C28" w:rsidP="00CF2C28">
      <w:pPr>
        <w:rPr>
          <w:rFonts w:ascii="Calibri" w:eastAsia="Calibri" w:hAnsi="Calibri" w:cs="Calibri"/>
          <w:b/>
          <w:sz w:val="36"/>
          <w:szCs w:val="36"/>
        </w:rPr>
      </w:pPr>
      <w:r w:rsidRPr="00CF2C28">
        <w:rPr>
          <w:rFonts w:ascii="Calibri" w:eastAsia="Calibri" w:hAnsi="Calibri" w:cs="Calibri"/>
          <w:b/>
          <w:sz w:val="36"/>
          <w:szCs w:val="36"/>
        </w:rPr>
        <w:br w:type="page"/>
      </w:r>
    </w:p>
    <w:p w14:paraId="2D2F4C23" w14:textId="77777777" w:rsidR="00CF2C28" w:rsidRPr="00CF2C28" w:rsidRDefault="00CF2C28" w:rsidP="00CF2C28">
      <w:pPr>
        <w:tabs>
          <w:tab w:val="left" w:pos="1215"/>
        </w:tabs>
        <w:spacing w:after="0" w:line="276" w:lineRule="auto"/>
        <w:jc w:val="center"/>
        <w:rPr>
          <w:rFonts w:ascii="Calibri" w:eastAsia="Calibri" w:hAnsi="Calibri" w:cs="Calibri"/>
          <w:b/>
          <w:sz w:val="36"/>
          <w:szCs w:val="36"/>
        </w:rPr>
      </w:pPr>
      <w:r w:rsidRPr="00CF2C28">
        <w:rPr>
          <w:rFonts w:ascii="Calibri" w:eastAsia="Calibri" w:hAnsi="Calibri" w:cs="Calibri"/>
          <w:b/>
          <w:sz w:val="36"/>
          <w:szCs w:val="36"/>
        </w:rPr>
        <w:lastRenderedPageBreak/>
        <w:t>Prilozi pripremi</w:t>
      </w:r>
    </w:p>
    <w:p w14:paraId="0A88A4D3" w14:textId="77777777" w:rsidR="00CF2C28" w:rsidRPr="00CF2C28" w:rsidRDefault="00CF2C28" w:rsidP="00CF2C28">
      <w:pPr>
        <w:spacing w:after="200" w:line="276" w:lineRule="auto"/>
        <w:rPr>
          <w:rFonts w:ascii="Calibri" w:eastAsia="Calibri" w:hAnsi="Calibri" w:cs="Calibri"/>
          <w:b/>
        </w:rPr>
      </w:pPr>
    </w:p>
    <w:p w14:paraId="3727D86B" w14:textId="77777777" w:rsidR="00CF2C28" w:rsidRPr="00CF2C28" w:rsidRDefault="00CF2C28" w:rsidP="00CF2C28">
      <w:pPr>
        <w:spacing w:after="200" w:line="276" w:lineRule="auto"/>
        <w:rPr>
          <w:rFonts w:ascii="Calibri" w:eastAsia="Calibri" w:hAnsi="Calibri" w:cs="Calibri"/>
          <w:b/>
        </w:rPr>
      </w:pPr>
      <w:r w:rsidRPr="00CF2C28">
        <w:rPr>
          <w:rFonts w:ascii="Calibri" w:eastAsia="Calibri" w:hAnsi="Calibri" w:cs="Calibri"/>
          <w:b/>
        </w:rPr>
        <w:t>Prilog 1: Nastavni listić – Mreža valjka</w:t>
      </w:r>
    </w:p>
    <w:p w14:paraId="0EA64955" w14:textId="77777777" w:rsidR="00CF2C28" w:rsidRPr="00CF2C28" w:rsidRDefault="00CF2C28" w:rsidP="00CF2C28">
      <w:pPr>
        <w:numPr>
          <w:ilvl w:val="0"/>
          <w:numId w:val="15"/>
        </w:numPr>
        <w:spacing w:after="200" w:line="276" w:lineRule="auto"/>
        <w:contextualSpacing/>
        <w:rPr>
          <w:rFonts w:ascii="Calibri" w:eastAsia="Calibri" w:hAnsi="Calibri" w:cs="Times New Roman"/>
        </w:rPr>
      </w:pPr>
      <w:r w:rsidRPr="00CF2C28">
        <w:rPr>
          <w:rFonts w:ascii="Calibri" w:eastAsia="Calibri" w:hAnsi="Calibri" w:cs="Times New Roman"/>
          <w:noProof/>
        </w:rPr>
        <w:t>Koji od ponuđenih crteža ne predstavljaju mrežu valjka?</w:t>
      </w:r>
    </w:p>
    <w:p w14:paraId="1C57E7CC" w14:textId="77777777" w:rsidR="00CF2C28" w:rsidRPr="00CF2C28" w:rsidRDefault="00CF2C28" w:rsidP="00CF2C28">
      <w:pPr>
        <w:numPr>
          <w:ilvl w:val="0"/>
          <w:numId w:val="16"/>
        </w:numPr>
        <w:spacing w:after="200" w:line="276" w:lineRule="auto"/>
        <w:contextualSpacing/>
        <w:rPr>
          <w:rFonts w:ascii="Calibri" w:eastAsia="Calibri" w:hAnsi="Calibri" w:cs="Times New Roman"/>
        </w:rPr>
      </w:pPr>
      <w:r w:rsidRPr="00CF2C28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2336" behindDoc="0" locked="0" layoutInCell="1" allowOverlap="1" wp14:anchorId="0E291ED0" wp14:editId="5A8FC689">
            <wp:simplePos x="0" y="0"/>
            <wp:positionH relativeFrom="column">
              <wp:posOffset>2235917</wp:posOffset>
            </wp:positionH>
            <wp:positionV relativeFrom="paragraph">
              <wp:posOffset>191853</wp:posOffset>
            </wp:positionV>
            <wp:extent cx="962025" cy="847725"/>
            <wp:effectExtent l="0" t="0" r="9525" b="9525"/>
            <wp:wrapNone/>
            <wp:docPr id="15689" name="Slika 156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F2C28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1312" behindDoc="0" locked="0" layoutInCell="1" allowOverlap="1" wp14:anchorId="58C05FB8" wp14:editId="6724E989">
            <wp:simplePos x="0" y="0"/>
            <wp:positionH relativeFrom="column">
              <wp:posOffset>3485336</wp:posOffset>
            </wp:positionH>
            <wp:positionV relativeFrom="paragraph">
              <wp:posOffset>212040</wp:posOffset>
            </wp:positionV>
            <wp:extent cx="1162050" cy="771991"/>
            <wp:effectExtent l="4762" t="0" r="4763" b="4762"/>
            <wp:wrapNone/>
            <wp:docPr id="15690" name="Slika 156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5400000">
                      <a:off x="0" y="0"/>
                      <a:ext cx="1162050" cy="77199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F2C28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4384" behindDoc="0" locked="0" layoutInCell="1" allowOverlap="1" wp14:anchorId="0E2028DB" wp14:editId="02CC053F">
            <wp:simplePos x="0" y="0"/>
            <wp:positionH relativeFrom="column">
              <wp:posOffset>572411</wp:posOffset>
            </wp:positionH>
            <wp:positionV relativeFrom="paragraph">
              <wp:posOffset>159053</wp:posOffset>
            </wp:positionV>
            <wp:extent cx="1240403" cy="1018241"/>
            <wp:effectExtent l="0" t="0" r="0" b="0"/>
            <wp:wrapNone/>
            <wp:docPr id="15691" name="Slika 156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40403" cy="101824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F2C28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0288" behindDoc="0" locked="0" layoutInCell="1" allowOverlap="1" wp14:anchorId="67F1F164" wp14:editId="47C66950">
            <wp:simplePos x="0" y="0"/>
            <wp:positionH relativeFrom="column">
              <wp:posOffset>5015230</wp:posOffset>
            </wp:positionH>
            <wp:positionV relativeFrom="paragraph">
              <wp:posOffset>140018</wp:posOffset>
            </wp:positionV>
            <wp:extent cx="1114425" cy="931342"/>
            <wp:effectExtent l="0" t="0" r="0" b="2540"/>
            <wp:wrapNone/>
            <wp:docPr id="15692" name="Slika 156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93134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F2C28">
        <w:rPr>
          <w:rFonts w:ascii="Calibri" w:eastAsia="Calibri" w:hAnsi="Calibri" w:cs="Times New Roman"/>
          <w:noProof/>
        </w:rPr>
        <w:t xml:space="preserve">                                       b)                                         c)                                         d) </w:t>
      </w:r>
    </w:p>
    <w:p w14:paraId="73642D23" w14:textId="77777777" w:rsidR="00CF2C28" w:rsidRPr="00CF2C28" w:rsidRDefault="00CF2C28" w:rsidP="00CF2C28">
      <w:pPr>
        <w:spacing w:after="200" w:line="276" w:lineRule="auto"/>
        <w:rPr>
          <w:rFonts w:ascii="Calibri" w:eastAsia="Calibri" w:hAnsi="Calibri" w:cs="Times New Roman"/>
        </w:rPr>
      </w:pPr>
    </w:p>
    <w:p w14:paraId="6524821C" w14:textId="77777777" w:rsidR="00CF2C28" w:rsidRPr="00CF2C28" w:rsidRDefault="00CF2C28" w:rsidP="00CF2C28">
      <w:pPr>
        <w:spacing w:after="200" w:line="276" w:lineRule="auto"/>
        <w:rPr>
          <w:rFonts w:ascii="Calibri" w:eastAsia="Calibri" w:hAnsi="Calibri" w:cs="Times New Roman"/>
        </w:rPr>
      </w:pPr>
    </w:p>
    <w:p w14:paraId="44A069AD" w14:textId="77777777" w:rsidR="00CF2C28" w:rsidRPr="00CF2C28" w:rsidRDefault="00CF2C28" w:rsidP="00CF2C28">
      <w:pPr>
        <w:spacing w:after="200" w:line="276" w:lineRule="auto"/>
        <w:rPr>
          <w:rFonts w:ascii="Calibri" w:eastAsia="Calibri" w:hAnsi="Calibri" w:cs="Times New Roman"/>
        </w:rPr>
      </w:pPr>
    </w:p>
    <w:p w14:paraId="5902F534" w14:textId="77777777" w:rsidR="00CF2C28" w:rsidRPr="00CF2C28" w:rsidRDefault="00CF2C28" w:rsidP="00CF2C28">
      <w:pPr>
        <w:spacing w:after="200" w:line="276" w:lineRule="auto"/>
        <w:rPr>
          <w:rFonts w:ascii="Calibri" w:eastAsia="Calibri" w:hAnsi="Calibri" w:cs="Times New Roman"/>
        </w:rPr>
      </w:pPr>
    </w:p>
    <w:p w14:paraId="6185A02F" w14:textId="77777777" w:rsidR="00CF2C28" w:rsidRPr="00CF2C28" w:rsidRDefault="00CF2C28" w:rsidP="00CF2C28">
      <w:pPr>
        <w:numPr>
          <w:ilvl w:val="0"/>
          <w:numId w:val="15"/>
        </w:numPr>
        <w:spacing w:after="200" w:line="276" w:lineRule="auto"/>
        <w:contextualSpacing/>
        <w:rPr>
          <w:rFonts w:ascii="Calibri" w:eastAsia="Calibri" w:hAnsi="Calibri" w:cs="Times New Roman"/>
        </w:rPr>
      </w:pPr>
      <w:r w:rsidRPr="00CF2C28">
        <w:rPr>
          <w:rFonts w:ascii="Calibri" w:eastAsia="Calibri" w:hAnsi="Calibri" w:cs="Times New Roman"/>
        </w:rPr>
        <w:t>Nacrtajte mrežu valjka kojemu je duljina polumjera baze 2 cm, a duljina visine 3 cm.</w:t>
      </w:r>
    </w:p>
    <w:p w14:paraId="5E5F122D" w14:textId="77777777" w:rsidR="00CF2C28" w:rsidRPr="00CF2C28" w:rsidRDefault="00CF2C28" w:rsidP="00CF2C28">
      <w:pPr>
        <w:spacing w:after="200" w:line="276" w:lineRule="auto"/>
        <w:ind w:left="720"/>
        <w:contextualSpacing/>
        <w:rPr>
          <w:rFonts w:ascii="Calibri" w:eastAsia="Calibri" w:hAnsi="Calibri" w:cs="Times New Roman"/>
        </w:rPr>
      </w:pPr>
    </w:p>
    <w:p w14:paraId="00491FCB" w14:textId="77777777" w:rsidR="00CF2C28" w:rsidRPr="00CF2C28" w:rsidRDefault="00CF2C28" w:rsidP="00CF2C28">
      <w:pPr>
        <w:spacing w:after="200" w:line="276" w:lineRule="auto"/>
        <w:rPr>
          <w:rFonts w:ascii="Calibri" w:eastAsia="Calibri" w:hAnsi="Calibri" w:cs="Calibri"/>
          <w:b/>
        </w:rPr>
      </w:pPr>
    </w:p>
    <w:p w14:paraId="10556140" w14:textId="77777777" w:rsidR="00CF2C28" w:rsidRPr="00CF2C28" w:rsidRDefault="00CF2C28" w:rsidP="00CF2C28">
      <w:pPr>
        <w:spacing w:after="200" w:line="276" w:lineRule="auto"/>
        <w:rPr>
          <w:rFonts w:ascii="Calibri" w:eastAsia="Calibri" w:hAnsi="Calibri" w:cs="Calibri"/>
          <w:b/>
        </w:rPr>
      </w:pPr>
    </w:p>
    <w:p w14:paraId="36809810" w14:textId="77777777" w:rsidR="00CF2C28" w:rsidRPr="00CF2C28" w:rsidRDefault="00CF2C28" w:rsidP="00CF2C28">
      <w:pPr>
        <w:spacing w:after="200" w:line="276" w:lineRule="auto"/>
        <w:rPr>
          <w:rFonts w:ascii="Calibri" w:eastAsia="Calibri" w:hAnsi="Calibri" w:cs="Calibri"/>
          <w:b/>
        </w:rPr>
      </w:pPr>
    </w:p>
    <w:p w14:paraId="7E566E6A" w14:textId="77777777" w:rsidR="00CF2C28" w:rsidRPr="00CF2C28" w:rsidRDefault="00CF2C28" w:rsidP="00CF2C28">
      <w:pPr>
        <w:spacing w:after="200" w:line="276" w:lineRule="auto"/>
        <w:rPr>
          <w:rFonts w:ascii="Calibri" w:eastAsia="Calibri" w:hAnsi="Calibri" w:cs="Calibri"/>
          <w:b/>
        </w:rPr>
      </w:pPr>
    </w:p>
    <w:p w14:paraId="54D6CB4C" w14:textId="77777777" w:rsidR="00CF2C28" w:rsidRPr="00CF2C28" w:rsidRDefault="00CF2C28" w:rsidP="00CF2C28">
      <w:pPr>
        <w:spacing w:after="200" w:line="276" w:lineRule="auto"/>
        <w:rPr>
          <w:rFonts w:ascii="Calibri" w:eastAsia="Calibri" w:hAnsi="Calibri" w:cs="Calibri"/>
          <w:b/>
        </w:rPr>
      </w:pPr>
    </w:p>
    <w:p w14:paraId="4F4206F0" w14:textId="77777777" w:rsidR="00CF2C28" w:rsidRPr="00CF2C28" w:rsidRDefault="00CF2C28" w:rsidP="00CF2C28">
      <w:pPr>
        <w:spacing w:after="200" w:line="276" w:lineRule="auto"/>
        <w:rPr>
          <w:rFonts w:ascii="Calibri" w:eastAsia="Calibri" w:hAnsi="Calibri" w:cs="Calibri"/>
          <w:b/>
        </w:rPr>
      </w:pPr>
    </w:p>
    <w:p w14:paraId="33110758" w14:textId="77777777" w:rsidR="00CF2C28" w:rsidRPr="00CF2C28" w:rsidRDefault="00CF2C28" w:rsidP="00CF2C28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  <w:r w:rsidRPr="00CF2C28">
        <w:rPr>
          <w:rFonts w:ascii="Calibri" w:eastAsia="Calibri" w:hAnsi="Calibri" w:cs="Times New Roman"/>
          <w:b/>
          <w:color w:val="000000"/>
          <w:u w:val="single"/>
        </w:rPr>
        <w:t xml:space="preserve">Rješenja </w:t>
      </w:r>
    </w:p>
    <w:p w14:paraId="2F5392DC" w14:textId="77777777" w:rsidR="00CF2C28" w:rsidRPr="00CF2C28" w:rsidRDefault="00CF2C28" w:rsidP="00CF2C28">
      <w:pPr>
        <w:tabs>
          <w:tab w:val="left" w:pos="284"/>
        </w:tabs>
        <w:spacing w:line="276" w:lineRule="auto"/>
        <w:rPr>
          <w:rFonts w:ascii="Calibri" w:eastAsia="Calibri" w:hAnsi="Calibri" w:cs="Calibri"/>
          <w:b/>
        </w:rPr>
      </w:pPr>
      <w:r w:rsidRPr="00CF2C28">
        <w:rPr>
          <w:rFonts w:ascii="Calibri" w:eastAsia="Calibri" w:hAnsi="Calibri" w:cs="Calibri"/>
          <w:b/>
        </w:rPr>
        <w:t>Nastavni listić – Mreža valjka</w:t>
      </w:r>
    </w:p>
    <w:p w14:paraId="3435DE3C" w14:textId="77777777" w:rsidR="00CF2C28" w:rsidRPr="00CF2C28" w:rsidRDefault="00CF2C28" w:rsidP="00CF2C28">
      <w:pPr>
        <w:numPr>
          <w:ilvl w:val="2"/>
          <w:numId w:val="14"/>
        </w:num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bCs/>
          <w:color w:val="000000"/>
        </w:rPr>
      </w:pPr>
      <w:r w:rsidRPr="00CF2C28">
        <w:rPr>
          <w:rFonts w:ascii="Calibri" w:eastAsia="Calibri" w:hAnsi="Calibri" w:cs="Times New Roman"/>
          <w:bCs/>
          <w:noProof/>
          <w:color w:val="000000"/>
        </w:rPr>
        <w:drawing>
          <wp:anchor distT="0" distB="0" distL="114300" distR="114300" simplePos="0" relativeHeight="251663360" behindDoc="0" locked="0" layoutInCell="1" allowOverlap="1" wp14:anchorId="21C306B2" wp14:editId="51E48BF7">
            <wp:simplePos x="0" y="0"/>
            <wp:positionH relativeFrom="column">
              <wp:posOffset>412115</wp:posOffset>
            </wp:positionH>
            <wp:positionV relativeFrom="paragraph">
              <wp:posOffset>198755</wp:posOffset>
            </wp:positionV>
            <wp:extent cx="4081311" cy="3057525"/>
            <wp:effectExtent l="0" t="0" r="0" b="0"/>
            <wp:wrapNone/>
            <wp:docPr id="15693" name="Slika 156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83652" cy="305927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F2C28">
        <w:rPr>
          <w:rFonts w:ascii="Calibri" w:eastAsia="Calibri" w:hAnsi="Calibri" w:cs="Times New Roman"/>
          <w:bCs/>
          <w:color w:val="000000"/>
        </w:rPr>
        <w:t>a i c</w:t>
      </w:r>
    </w:p>
    <w:p w14:paraId="119B753F" w14:textId="77777777" w:rsidR="00CF2C28" w:rsidRPr="00CF2C28" w:rsidRDefault="00CF2C28" w:rsidP="00CF2C28">
      <w:pPr>
        <w:numPr>
          <w:ilvl w:val="2"/>
          <w:numId w:val="14"/>
        </w:num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bCs/>
          <w:color w:val="000000"/>
        </w:rPr>
      </w:pPr>
    </w:p>
    <w:p w14:paraId="13EDB660" w14:textId="77777777" w:rsidR="00CF2C28" w:rsidRPr="00CF2C28" w:rsidRDefault="00CF2C28" w:rsidP="00CF2C28">
      <w:pPr>
        <w:tabs>
          <w:tab w:val="left" w:pos="284"/>
        </w:tabs>
        <w:spacing w:line="276" w:lineRule="auto"/>
        <w:ind w:left="1440"/>
        <w:contextualSpacing/>
        <w:rPr>
          <w:rFonts w:ascii="Calibri" w:eastAsia="Calibri" w:hAnsi="Calibri" w:cs="Times New Roman"/>
          <w:bCs/>
          <w:color w:val="000000"/>
        </w:rPr>
      </w:pPr>
    </w:p>
    <w:p w14:paraId="217A351A" w14:textId="77777777" w:rsidR="00CF2C28" w:rsidRPr="00CF2C28" w:rsidRDefault="00CF2C28" w:rsidP="00CF2C28">
      <w:pPr>
        <w:tabs>
          <w:tab w:val="left" w:pos="284"/>
        </w:tabs>
        <w:spacing w:line="276" w:lineRule="auto"/>
        <w:ind w:left="1440"/>
        <w:contextualSpacing/>
        <w:rPr>
          <w:rFonts w:ascii="Calibri" w:eastAsia="Calibri" w:hAnsi="Calibri" w:cs="Times New Roman"/>
          <w:bCs/>
          <w:color w:val="000000"/>
        </w:rPr>
      </w:pPr>
    </w:p>
    <w:p w14:paraId="6853F112" w14:textId="77777777" w:rsidR="00CF2C28" w:rsidRPr="00CF2C28" w:rsidRDefault="00CF2C28" w:rsidP="00CF2C28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77543C71" w14:textId="77777777" w:rsidR="00CF2C28" w:rsidRPr="00CF2C28" w:rsidRDefault="00CF2C28" w:rsidP="00CF2C28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759FB362" w14:textId="77777777" w:rsidR="00CF2C28" w:rsidRPr="00CF2C28" w:rsidRDefault="00CF2C28" w:rsidP="00CF2C28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0AB1AC05" w14:textId="77777777" w:rsidR="00CF2C28" w:rsidRPr="00CF2C28" w:rsidRDefault="00CF2C28" w:rsidP="00CF2C28">
      <w:pPr>
        <w:spacing w:after="0" w:line="276" w:lineRule="auto"/>
        <w:rPr>
          <w:rFonts w:ascii="Calibri" w:eastAsia="Calibri" w:hAnsi="Calibri" w:cs="Calibri"/>
          <w:bCs/>
        </w:rPr>
      </w:pPr>
    </w:p>
    <w:p w14:paraId="5D20E134" w14:textId="77777777" w:rsidR="00CF2C28" w:rsidRPr="00CF2C28" w:rsidRDefault="00CF2C28" w:rsidP="00CF2C28">
      <w:pPr>
        <w:spacing w:after="0" w:line="276" w:lineRule="auto"/>
        <w:rPr>
          <w:rFonts w:ascii="Calibri" w:eastAsia="Calibri" w:hAnsi="Calibri" w:cs="Calibri"/>
          <w:bCs/>
        </w:rPr>
      </w:pPr>
    </w:p>
    <w:p w14:paraId="516C7A3B" w14:textId="77777777" w:rsidR="00CF2C28" w:rsidRPr="00CF2C28" w:rsidRDefault="00CF2C28" w:rsidP="00CF2C28">
      <w:pPr>
        <w:spacing w:after="0" w:line="276" w:lineRule="auto"/>
        <w:rPr>
          <w:rFonts w:ascii="Calibri" w:eastAsia="Calibri" w:hAnsi="Calibri" w:cs="Calibri"/>
          <w:bCs/>
        </w:rPr>
      </w:pPr>
    </w:p>
    <w:p w14:paraId="499A0A51" w14:textId="77777777" w:rsidR="00CF2C28" w:rsidRPr="00CF2C28" w:rsidRDefault="00CF2C28" w:rsidP="00CF2C28">
      <w:pPr>
        <w:spacing w:after="0" w:line="276" w:lineRule="auto"/>
        <w:rPr>
          <w:rFonts w:ascii="Calibri" w:eastAsia="Calibri" w:hAnsi="Calibri" w:cs="Calibri"/>
          <w:bCs/>
        </w:rPr>
      </w:pPr>
    </w:p>
    <w:p w14:paraId="358A99F2" w14:textId="77777777" w:rsidR="00CF2C28" w:rsidRPr="00CF2C28" w:rsidRDefault="00CF2C28" w:rsidP="00CF2C28">
      <w:pPr>
        <w:spacing w:after="0" w:line="276" w:lineRule="auto"/>
        <w:rPr>
          <w:rFonts w:ascii="Calibri" w:eastAsia="Calibri" w:hAnsi="Calibri" w:cs="Calibri"/>
          <w:bCs/>
        </w:rPr>
      </w:pPr>
    </w:p>
    <w:p w14:paraId="2140AE8F" w14:textId="77777777" w:rsidR="00CF2C28" w:rsidRPr="00CF2C28" w:rsidRDefault="00CF2C28" w:rsidP="00CF2C28">
      <w:pPr>
        <w:spacing w:after="0" w:line="276" w:lineRule="auto"/>
        <w:rPr>
          <w:rFonts w:ascii="Calibri" w:eastAsia="Calibri" w:hAnsi="Calibri" w:cs="Calibri"/>
          <w:bCs/>
        </w:rPr>
      </w:pPr>
    </w:p>
    <w:p w14:paraId="49756F07" w14:textId="77777777" w:rsidR="00CF2C28" w:rsidRPr="00CF2C28" w:rsidRDefault="00CF2C28" w:rsidP="00CF2C28">
      <w:pPr>
        <w:spacing w:after="0" w:line="276" w:lineRule="auto"/>
        <w:rPr>
          <w:rFonts w:ascii="Calibri" w:eastAsia="Calibri" w:hAnsi="Calibri" w:cs="Calibri"/>
          <w:bCs/>
        </w:rPr>
      </w:pPr>
    </w:p>
    <w:p w14:paraId="39313988" w14:textId="77777777" w:rsidR="00CF2C28" w:rsidRPr="00CF2C28" w:rsidRDefault="00CF2C28" w:rsidP="00CF2C28">
      <w:pPr>
        <w:spacing w:after="0" w:line="276" w:lineRule="auto"/>
        <w:rPr>
          <w:rFonts w:ascii="Calibri" w:eastAsia="Calibri" w:hAnsi="Calibri" w:cs="Calibri"/>
          <w:bCs/>
        </w:rPr>
      </w:pPr>
    </w:p>
    <w:p w14:paraId="3078F604" w14:textId="77777777" w:rsidR="00CF2C28" w:rsidRPr="00CF2C28" w:rsidRDefault="00CF2C28" w:rsidP="00CF2C28">
      <w:pPr>
        <w:spacing w:after="0" w:line="276" w:lineRule="auto"/>
        <w:rPr>
          <w:rFonts w:ascii="Calibri" w:eastAsia="Calibri" w:hAnsi="Calibri" w:cs="Calibri"/>
          <w:bCs/>
        </w:rPr>
      </w:pPr>
    </w:p>
    <w:p w14:paraId="2B82C89A" w14:textId="77777777" w:rsidR="00CF2C28" w:rsidRPr="00CF2C28" w:rsidRDefault="00CF2C28" w:rsidP="00CF2C28">
      <w:pPr>
        <w:jc w:val="center"/>
        <w:rPr>
          <w:rFonts w:ascii="Calibri" w:eastAsia="Calibri" w:hAnsi="Calibri" w:cs="Calibri"/>
          <w:bCs/>
        </w:rPr>
      </w:pPr>
      <w:r w:rsidRPr="00CF2C28">
        <w:rPr>
          <w:rFonts w:ascii="Calibri" w:eastAsia="Calibri" w:hAnsi="Calibri" w:cs="Calibri"/>
          <w:b/>
          <w:sz w:val="36"/>
          <w:szCs w:val="36"/>
        </w:rPr>
        <w:lastRenderedPageBreak/>
        <w:t>Primjeri listića za vrednovanje kao učenje, vrednovanje za učenje i vrednovanje naučenoga</w:t>
      </w:r>
    </w:p>
    <w:p w14:paraId="53568AEB" w14:textId="77777777" w:rsidR="00CF2C28" w:rsidRPr="00CF2C28" w:rsidRDefault="00CF2C28" w:rsidP="00CF2C28">
      <w:pPr>
        <w:rPr>
          <w:rFonts w:ascii="Calibri" w:eastAsia="Calibri" w:hAnsi="Calibri" w:cs="Calibri"/>
          <w:bCs/>
        </w:rPr>
      </w:pPr>
    </w:p>
    <w:p w14:paraId="3A1C4472" w14:textId="77777777" w:rsidR="00CF2C28" w:rsidRPr="00CF2C28" w:rsidRDefault="00CF2C28" w:rsidP="00CF2C28">
      <w:pPr>
        <w:spacing w:after="0" w:line="276" w:lineRule="auto"/>
        <w:rPr>
          <w:rFonts w:ascii="Calibri" w:eastAsia="Calibri" w:hAnsi="Calibri" w:cs="Calibri"/>
          <w:bCs/>
        </w:rPr>
      </w:pPr>
    </w:p>
    <w:p w14:paraId="697A928B" w14:textId="77777777" w:rsidR="00CF2C28" w:rsidRPr="00CF2C28" w:rsidRDefault="00CF2C28" w:rsidP="00CF2C28">
      <w:pPr>
        <w:spacing w:after="0" w:line="276" w:lineRule="auto"/>
        <w:rPr>
          <w:rFonts w:ascii="Calibri" w:eastAsia="Calibri" w:hAnsi="Calibri" w:cs="Calibri"/>
          <w:bCs/>
        </w:rPr>
        <w:sectPr w:rsidR="00CF2C28" w:rsidRPr="00CF2C28" w:rsidSect="00037F40">
          <w:footerReference w:type="default" r:id="rId31"/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</w:p>
    <w:p w14:paraId="1E54C321" w14:textId="77777777" w:rsidR="00CF2C28" w:rsidRPr="00CF2C28" w:rsidRDefault="00CF2C28" w:rsidP="00CF2C28">
      <w:pPr>
        <w:spacing w:after="200" w:line="240" w:lineRule="auto"/>
        <w:rPr>
          <w:rFonts w:ascii="Calibri" w:eastAsia="Calibri" w:hAnsi="Calibri" w:cs="Calibri"/>
          <w:b/>
        </w:rPr>
      </w:pPr>
      <w:r w:rsidRPr="00CF2C28">
        <w:rPr>
          <w:rFonts w:ascii="Calibri" w:eastAsia="Calibri" w:hAnsi="Calibri" w:cs="Calibri"/>
          <w:b/>
        </w:rPr>
        <w:t>Vrednovanje kao učenje</w:t>
      </w:r>
    </w:p>
    <w:p w14:paraId="34CE7A4B" w14:textId="77777777" w:rsidR="00CF2C28" w:rsidRPr="00CF2C28" w:rsidRDefault="00CF2C28" w:rsidP="00CF2C28">
      <w:pPr>
        <w:spacing w:after="200" w:line="276" w:lineRule="auto"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  <w:b/>
        </w:rPr>
        <w:t xml:space="preserve">Primjer 1:  </w:t>
      </w:r>
      <w:r w:rsidRPr="00CF2C28">
        <w:rPr>
          <w:rFonts w:ascii="Calibri" w:eastAsia="Calibri" w:hAnsi="Calibri" w:cs="Calibri"/>
        </w:rPr>
        <w:t>Lista za samoprocjenu 2</w:t>
      </w:r>
      <w:r w:rsidRPr="00CF2C28">
        <w:rPr>
          <w:rFonts w:ascii="Calibri" w:eastAsia="Calibri" w:hAnsi="Calibri" w:cs="Calibri"/>
          <w:b/>
        </w:rPr>
        <w:t xml:space="preserve"> </w:t>
      </w:r>
      <w:r w:rsidRPr="00CF2C28">
        <w:rPr>
          <w:rFonts w:ascii="Calibri" w:eastAsia="Calibri" w:hAnsi="Calibri" w:cs="Calibri"/>
        </w:rPr>
        <w:t>(Prilog C)</w:t>
      </w:r>
    </w:p>
    <w:p w14:paraId="703656A6" w14:textId="77777777" w:rsidR="00CF2C28" w:rsidRPr="00CF2C28" w:rsidRDefault="00CF2C28" w:rsidP="00CF2C28">
      <w:pPr>
        <w:spacing w:after="0" w:line="276" w:lineRule="auto"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>Tvrdnje:</w:t>
      </w:r>
    </w:p>
    <w:p w14:paraId="6FA7227A" w14:textId="77777777" w:rsidR="00CF2C28" w:rsidRPr="00CF2C28" w:rsidRDefault="00CF2C28" w:rsidP="00CF2C28">
      <w:pPr>
        <w:numPr>
          <w:ilvl w:val="0"/>
          <w:numId w:val="13"/>
        </w:numPr>
        <w:spacing w:before="240" w:after="0" w:line="240" w:lineRule="auto"/>
        <w:ind w:left="709"/>
        <w:contextualSpacing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>Skiciram valjak.</w:t>
      </w:r>
    </w:p>
    <w:p w14:paraId="79E28C0A" w14:textId="77777777" w:rsidR="00CF2C28" w:rsidRPr="00CF2C28" w:rsidRDefault="00CF2C28" w:rsidP="00CF2C28">
      <w:pPr>
        <w:numPr>
          <w:ilvl w:val="0"/>
          <w:numId w:val="13"/>
        </w:numPr>
        <w:spacing w:before="240" w:after="0" w:line="240" w:lineRule="auto"/>
        <w:ind w:left="709"/>
        <w:contextualSpacing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>Označavam osnovne elemente valjka.</w:t>
      </w:r>
    </w:p>
    <w:p w14:paraId="0323673A" w14:textId="77777777" w:rsidR="00CF2C28" w:rsidRPr="00CF2C28" w:rsidRDefault="00CF2C28" w:rsidP="00CF2C28">
      <w:pPr>
        <w:numPr>
          <w:ilvl w:val="0"/>
          <w:numId w:val="13"/>
        </w:numPr>
        <w:spacing w:before="240" w:after="0" w:line="240" w:lineRule="auto"/>
        <w:ind w:left="709"/>
        <w:contextualSpacing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>Crtam mrežu valjka.</w:t>
      </w:r>
    </w:p>
    <w:p w14:paraId="003BDED6" w14:textId="77777777" w:rsidR="00CF2C28" w:rsidRPr="00CF2C28" w:rsidRDefault="00CF2C28" w:rsidP="00CF2C28">
      <w:pPr>
        <w:numPr>
          <w:ilvl w:val="0"/>
          <w:numId w:val="13"/>
        </w:numPr>
        <w:spacing w:before="240" w:after="0" w:line="240" w:lineRule="auto"/>
        <w:ind w:left="709"/>
        <w:contextualSpacing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>Određujem površinu osnog presjeka valjka.</w:t>
      </w:r>
    </w:p>
    <w:p w14:paraId="13E06527" w14:textId="77777777" w:rsidR="00CF2C28" w:rsidRPr="00CF2C28" w:rsidRDefault="00CF2C28" w:rsidP="00CF2C28">
      <w:pPr>
        <w:numPr>
          <w:ilvl w:val="0"/>
          <w:numId w:val="13"/>
        </w:numPr>
        <w:spacing w:before="240" w:after="0" w:line="240" w:lineRule="auto"/>
        <w:ind w:left="709"/>
        <w:contextualSpacing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>Određujem oplošje valjka.</w:t>
      </w:r>
    </w:p>
    <w:p w14:paraId="2295567E" w14:textId="77777777" w:rsidR="00CF2C28" w:rsidRPr="00CF2C28" w:rsidRDefault="00CF2C28" w:rsidP="00CF2C28">
      <w:pPr>
        <w:spacing w:before="240" w:after="0" w:line="240" w:lineRule="auto"/>
        <w:rPr>
          <w:rFonts w:ascii="Calibri" w:eastAsia="Calibri" w:hAnsi="Calibri" w:cs="Calibri"/>
          <w:b/>
        </w:rPr>
      </w:pPr>
    </w:p>
    <w:p w14:paraId="5623D45F" w14:textId="77777777" w:rsidR="00CF2C28" w:rsidRPr="00CF2C28" w:rsidRDefault="00CF2C28" w:rsidP="00CF2C28">
      <w:pPr>
        <w:spacing w:before="240" w:after="0" w:line="240" w:lineRule="auto"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  <w:b/>
        </w:rPr>
        <w:t xml:space="preserve">Primjer 2:  </w:t>
      </w:r>
      <w:r w:rsidRPr="00CF2C28">
        <w:rPr>
          <w:rFonts w:ascii="Calibri" w:eastAsia="Calibri" w:hAnsi="Calibri" w:cs="Calibri"/>
        </w:rPr>
        <w:t>Zadaci za vršnjačko vrednovanje (Prilog A)</w:t>
      </w:r>
    </w:p>
    <w:p w14:paraId="37972DFC" w14:textId="77777777" w:rsidR="00CF2C28" w:rsidRPr="00CF2C28" w:rsidRDefault="00CF2C28" w:rsidP="00CF2C28">
      <w:pPr>
        <w:spacing w:before="120" w:after="200" w:line="240" w:lineRule="auto"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  <w:sz w:val="36"/>
          <w:szCs w:val="36"/>
        </w:rPr>
        <w:t>●</w:t>
      </w:r>
      <w:r w:rsidRPr="00CF2C28">
        <w:rPr>
          <w:rFonts w:ascii="Calibri" w:eastAsia="Calibri" w:hAnsi="Calibri" w:cs="Calibri"/>
          <w:sz w:val="40"/>
          <w:szCs w:val="40"/>
        </w:rPr>
        <w:t xml:space="preserve"> </w:t>
      </w:r>
      <w:r w:rsidRPr="00CF2C28">
        <w:rPr>
          <w:rFonts w:ascii="Calibri" w:eastAsia="Calibri" w:hAnsi="Calibri" w:cs="Calibri"/>
        </w:rPr>
        <w:t>Pitanja:</w:t>
      </w:r>
    </w:p>
    <w:p w14:paraId="3DCBDE7C" w14:textId="77777777" w:rsidR="00CF2C28" w:rsidRPr="00CF2C28" w:rsidRDefault="00CF2C28" w:rsidP="00CF2C28">
      <w:pPr>
        <w:numPr>
          <w:ilvl w:val="0"/>
          <w:numId w:val="10"/>
        </w:numPr>
        <w:spacing w:before="120" w:after="0" w:line="276" w:lineRule="auto"/>
        <w:ind w:left="709" w:hanging="357"/>
        <w:contextualSpacing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>Izračunajte oplošje i volumen valjka.</w:t>
      </w:r>
    </w:p>
    <w:p w14:paraId="51230EE4" w14:textId="77777777" w:rsidR="00CF2C28" w:rsidRPr="00CF2C28" w:rsidRDefault="00CF2C28" w:rsidP="00CF2C28">
      <w:pPr>
        <w:spacing w:after="0" w:line="276" w:lineRule="auto"/>
        <w:ind w:left="709"/>
        <w:contextualSpacing/>
        <w:rPr>
          <w:rFonts w:ascii="Calibri" w:eastAsia="Calibri" w:hAnsi="Calibri" w:cs="Calibri"/>
        </w:rPr>
      </w:pPr>
      <w:r w:rsidRPr="00CF2C28">
        <w:rPr>
          <w:rFonts w:ascii="Calibri" w:eastAsia="Calibri" w:hAnsi="Calibri" w:cs="Times New Roman"/>
          <w:noProof/>
        </w:rPr>
        <w:drawing>
          <wp:inline distT="0" distB="0" distL="0" distR="0" wp14:anchorId="47DA7080" wp14:editId="221ABC50">
            <wp:extent cx="1143000" cy="1102032"/>
            <wp:effectExtent l="0" t="0" r="0" b="3175"/>
            <wp:docPr id="15694" name="Slika 156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3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3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8071" cy="11069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FF247C" w14:textId="77777777" w:rsidR="00CF2C28" w:rsidRPr="00CF2C28" w:rsidRDefault="00CF2C28" w:rsidP="00CF2C28">
      <w:pPr>
        <w:spacing w:after="0" w:line="276" w:lineRule="auto"/>
        <w:ind w:left="709"/>
        <w:contextualSpacing/>
        <w:rPr>
          <w:rFonts w:ascii="Calibri" w:eastAsia="Calibri" w:hAnsi="Calibri" w:cs="Calibri"/>
        </w:rPr>
      </w:pPr>
    </w:p>
    <w:p w14:paraId="7F2772D9" w14:textId="77777777" w:rsidR="00CF2C28" w:rsidRPr="00CF2C28" w:rsidRDefault="00CF2C28" w:rsidP="00CF2C28">
      <w:pPr>
        <w:numPr>
          <w:ilvl w:val="0"/>
          <w:numId w:val="9"/>
        </w:numPr>
        <w:spacing w:before="240" w:after="0" w:line="240" w:lineRule="auto"/>
        <w:contextualSpacing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>Izračunajte oplošje i volumen valjka nastalog rotacijom pravokutnika prikazanog na slici.</w:t>
      </w:r>
    </w:p>
    <w:p w14:paraId="276DEBD0" w14:textId="77777777" w:rsidR="00CF2C28" w:rsidRPr="00CF2C28" w:rsidRDefault="00CF2C28" w:rsidP="00CF2C28">
      <w:pPr>
        <w:spacing w:after="200" w:line="240" w:lineRule="auto"/>
        <w:ind w:left="720"/>
        <w:contextualSpacing/>
        <w:rPr>
          <w:rFonts w:ascii="Calibri" w:eastAsia="Calibri" w:hAnsi="Calibri" w:cs="Calibri"/>
        </w:rPr>
      </w:pPr>
      <w:r w:rsidRPr="00CF2C28">
        <w:rPr>
          <w:rFonts w:ascii="Calibri" w:eastAsia="Calibri" w:hAnsi="Calibri" w:cs="Times New Roman"/>
          <w:noProof/>
        </w:rPr>
        <w:drawing>
          <wp:inline distT="0" distB="0" distL="0" distR="0" wp14:anchorId="76B70C6C" wp14:editId="67647063">
            <wp:extent cx="1024890" cy="1219200"/>
            <wp:effectExtent l="0" t="0" r="3810" b="0"/>
            <wp:docPr id="15695" name="Slika 156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5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2165" cy="12278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FC6381" w14:textId="77777777" w:rsidR="00CF2C28" w:rsidRPr="00CF2C28" w:rsidRDefault="00CF2C28" w:rsidP="00CF2C28">
      <w:pPr>
        <w:spacing w:after="200" w:line="240" w:lineRule="auto"/>
        <w:rPr>
          <w:rFonts w:ascii="Calibri" w:eastAsia="Calibri" w:hAnsi="Calibri" w:cs="Times New Roman"/>
          <w:sz w:val="36"/>
          <w:szCs w:val="36"/>
        </w:rPr>
      </w:pPr>
    </w:p>
    <w:p w14:paraId="738216A4" w14:textId="77777777" w:rsidR="00CF2C28" w:rsidRPr="00CF2C28" w:rsidRDefault="00CF2C28" w:rsidP="00CF2C28">
      <w:pPr>
        <w:spacing w:after="200" w:line="240" w:lineRule="auto"/>
        <w:rPr>
          <w:rFonts w:ascii="Calibri" w:eastAsia="Calibri" w:hAnsi="Calibri" w:cs="Times New Roman"/>
          <w:sz w:val="36"/>
          <w:szCs w:val="36"/>
        </w:rPr>
      </w:pPr>
    </w:p>
    <w:p w14:paraId="60AB760E" w14:textId="77777777" w:rsidR="00CF2C28" w:rsidRPr="00CF2C28" w:rsidRDefault="00CF2C28" w:rsidP="00CF2C28">
      <w:pPr>
        <w:spacing w:after="200" w:line="240" w:lineRule="auto"/>
        <w:rPr>
          <w:rFonts w:ascii="Calibri" w:eastAsia="Calibri" w:hAnsi="Calibri" w:cs="Times New Roman"/>
          <w:sz w:val="36"/>
          <w:szCs w:val="36"/>
        </w:rPr>
      </w:pPr>
    </w:p>
    <w:p w14:paraId="2CDCE741" w14:textId="77777777" w:rsidR="00CF2C28" w:rsidRPr="00CF2C28" w:rsidRDefault="00CF2C28" w:rsidP="00CF2C28">
      <w:pPr>
        <w:spacing w:after="200" w:line="240" w:lineRule="auto"/>
        <w:rPr>
          <w:rFonts w:ascii="Calibri" w:eastAsia="Calibri" w:hAnsi="Calibri" w:cs="Calibri"/>
        </w:rPr>
      </w:pPr>
      <w:r w:rsidRPr="00CF2C28">
        <w:rPr>
          <w:rFonts w:ascii="Calibri" w:eastAsia="Calibri" w:hAnsi="Calibri" w:cs="Times New Roman"/>
          <w:sz w:val="36"/>
          <w:szCs w:val="36"/>
        </w:rPr>
        <w:sym w:font="Symbol" w:char="00A8"/>
      </w:r>
      <w:r w:rsidRPr="00CF2C28">
        <w:rPr>
          <w:rFonts w:ascii="Calibri" w:eastAsia="Calibri" w:hAnsi="Calibri" w:cs="Calibri"/>
          <w:sz w:val="40"/>
          <w:szCs w:val="40"/>
        </w:rPr>
        <w:t xml:space="preserve"> </w:t>
      </w:r>
      <w:r w:rsidRPr="00CF2C28">
        <w:rPr>
          <w:rFonts w:ascii="Calibri" w:eastAsia="Calibri" w:hAnsi="Calibri" w:cs="Calibri"/>
        </w:rPr>
        <w:t xml:space="preserve">Pitanja: </w:t>
      </w:r>
    </w:p>
    <w:p w14:paraId="31A07F3B" w14:textId="77777777" w:rsidR="00CF2C28" w:rsidRPr="00CF2C28" w:rsidRDefault="00CF2C28" w:rsidP="00CF2C28">
      <w:pPr>
        <w:numPr>
          <w:ilvl w:val="0"/>
          <w:numId w:val="10"/>
        </w:numPr>
        <w:spacing w:before="120" w:after="0" w:line="276" w:lineRule="auto"/>
        <w:ind w:left="709" w:hanging="357"/>
        <w:contextualSpacing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>Izračunajte oplošje i volumen valjka.</w:t>
      </w:r>
    </w:p>
    <w:p w14:paraId="753DD35F" w14:textId="77777777" w:rsidR="00CF2C28" w:rsidRPr="00CF2C28" w:rsidRDefault="00CF2C28" w:rsidP="00CF2C28">
      <w:pPr>
        <w:spacing w:after="0" w:line="276" w:lineRule="auto"/>
        <w:ind w:left="709"/>
        <w:contextualSpacing/>
        <w:rPr>
          <w:rFonts w:ascii="Calibri" w:eastAsia="Calibri" w:hAnsi="Calibri" w:cs="Calibri"/>
          <w:b/>
          <w:bCs/>
        </w:rPr>
      </w:pPr>
      <w:r w:rsidRPr="00CF2C28">
        <w:rPr>
          <w:rFonts w:ascii="Calibri" w:eastAsia="Calibri" w:hAnsi="Calibri" w:cs="Times New Roman"/>
          <w:noProof/>
        </w:rPr>
        <w:drawing>
          <wp:inline distT="0" distB="0" distL="0" distR="0" wp14:anchorId="13386833" wp14:editId="76022505">
            <wp:extent cx="1104604" cy="923925"/>
            <wp:effectExtent l="0" t="0" r="635" b="0"/>
            <wp:docPr id="15696" name="Slika 156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5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BEBA8EAE-BF5A-486C-A8C5-ECC9F3942E4B}">
                          <a14:imgProps xmlns:a14="http://schemas.microsoft.com/office/drawing/2010/main">
                            <a14:imgLayer r:embed="rId37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5994" cy="9334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E2D4A7" w14:textId="77777777" w:rsidR="00CF2C28" w:rsidRPr="00CF2C28" w:rsidRDefault="00CF2C28" w:rsidP="00CF2C28">
      <w:pPr>
        <w:spacing w:after="0" w:line="276" w:lineRule="auto"/>
        <w:ind w:left="709"/>
        <w:contextualSpacing/>
        <w:rPr>
          <w:rFonts w:ascii="Calibri" w:eastAsia="Calibri" w:hAnsi="Calibri" w:cs="Calibri"/>
          <w:b/>
          <w:bCs/>
        </w:rPr>
      </w:pPr>
    </w:p>
    <w:p w14:paraId="1C04EF4D" w14:textId="77777777" w:rsidR="00CF2C28" w:rsidRPr="00CF2C28" w:rsidRDefault="00CF2C28" w:rsidP="00CF2C28">
      <w:pPr>
        <w:numPr>
          <w:ilvl w:val="0"/>
          <w:numId w:val="9"/>
        </w:numPr>
        <w:spacing w:before="240" w:after="0" w:line="240" w:lineRule="auto"/>
        <w:contextualSpacing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>Izračunajte oplošje i volumen valjka nastalog rotacijom pravokutnika prikazanog na slici.</w:t>
      </w:r>
    </w:p>
    <w:p w14:paraId="045D0E48" w14:textId="77777777" w:rsidR="00CF2C28" w:rsidRPr="00CF2C28" w:rsidRDefault="00CF2C28" w:rsidP="00CF2C28">
      <w:pPr>
        <w:spacing w:after="0" w:line="240" w:lineRule="auto"/>
        <w:ind w:left="720"/>
        <w:contextualSpacing/>
        <w:rPr>
          <w:rFonts w:ascii="Calibri" w:eastAsia="Calibri" w:hAnsi="Calibri" w:cs="Calibri"/>
        </w:rPr>
      </w:pPr>
      <w:r w:rsidRPr="00CF2C28">
        <w:rPr>
          <w:rFonts w:ascii="Calibri" w:eastAsia="Calibri" w:hAnsi="Calibri" w:cs="Times New Roman"/>
          <w:noProof/>
        </w:rPr>
        <w:drawing>
          <wp:inline distT="0" distB="0" distL="0" distR="0" wp14:anchorId="4B532F5F" wp14:editId="514D2168">
            <wp:extent cx="1114425" cy="1062261"/>
            <wp:effectExtent l="0" t="0" r="0" b="5080"/>
            <wp:docPr id="15697" name="Slika 156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1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9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4311" cy="10716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F98134" w14:textId="77777777" w:rsidR="00CF2C28" w:rsidRPr="00CF2C28" w:rsidRDefault="00CF2C28" w:rsidP="00CF2C28">
      <w:pPr>
        <w:spacing w:before="240" w:after="0" w:line="240" w:lineRule="auto"/>
        <w:ind w:left="709"/>
        <w:contextualSpacing/>
        <w:rPr>
          <w:rFonts w:ascii="Calibri" w:eastAsia="Calibri" w:hAnsi="Calibri" w:cs="Calibri"/>
        </w:rPr>
      </w:pPr>
    </w:p>
    <w:p w14:paraId="7EDE5F56" w14:textId="77777777" w:rsidR="00CF2C28" w:rsidRPr="00CF2C28" w:rsidRDefault="00CF2C28" w:rsidP="00CF2C28">
      <w:pPr>
        <w:spacing w:before="240" w:after="0" w:line="240" w:lineRule="auto"/>
        <w:ind w:left="720"/>
        <w:contextualSpacing/>
        <w:rPr>
          <w:rFonts w:ascii="Calibri" w:eastAsia="Calibri" w:hAnsi="Calibri" w:cs="Calibri"/>
        </w:rPr>
      </w:pPr>
    </w:p>
    <w:p w14:paraId="33FC4FF8" w14:textId="77777777" w:rsidR="00CF2C28" w:rsidRPr="00CF2C28" w:rsidRDefault="00CF2C28" w:rsidP="00CF2C28">
      <w:pPr>
        <w:spacing w:before="240" w:after="0" w:line="240" w:lineRule="auto"/>
        <w:ind w:left="720"/>
        <w:contextualSpacing/>
        <w:rPr>
          <w:rFonts w:ascii="Calibri" w:eastAsia="Calibri" w:hAnsi="Calibri" w:cs="Calibri"/>
        </w:rPr>
      </w:pPr>
    </w:p>
    <w:p w14:paraId="7194A77F" w14:textId="77777777" w:rsidR="00CF2C28" w:rsidRPr="00CF2C28" w:rsidRDefault="00CF2C28" w:rsidP="00CF2C28">
      <w:pPr>
        <w:spacing w:before="240" w:after="0" w:line="240" w:lineRule="auto"/>
        <w:ind w:left="720"/>
        <w:contextualSpacing/>
        <w:rPr>
          <w:rFonts w:ascii="Calibri" w:eastAsia="Calibri" w:hAnsi="Calibri" w:cs="Calibri"/>
        </w:rPr>
      </w:pPr>
    </w:p>
    <w:p w14:paraId="6EEA9B22" w14:textId="77777777" w:rsidR="00CF2C28" w:rsidRPr="00CF2C28" w:rsidRDefault="00CF2C28" w:rsidP="00CF2C28">
      <w:pPr>
        <w:spacing w:before="240" w:after="0" w:line="240" w:lineRule="auto"/>
        <w:ind w:left="720"/>
        <w:contextualSpacing/>
        <w:rPr>
          <w:rFonts w:ascii="Calibri" w:eastAsia="Calibri" w:hAnsi="Calibri" w:cs="Calibri"/>
        </w:rPr>
      </w:pPr>
    </w:p>
    <w:p w14:paraId="394E6C0D" w14:textId="77777777" w:rsidR="00CF2C28" w:rsidRPr="00CF2C28" w:rsidRDefault="00CF2C28" w:rsidP="00CF2C28">
      <w:pPr>
        <w:spacing w:before="240" w:after="0" w:line="240" w:lineRule="auto"/>
        <w:ind w:left="720"/>
        <w:contextualSpacing/>
        <w:rPr>
          <w:rFonts w:ascii="Calibri" w:eastAsia="Calibri" w:hAnsi="Calibri" w:cs="Calibri"/>
        </w:rPr>
      </w:pPr>
    </w:p>
    <w:p w14:paraId="1093FC94" w14:textId="77777777" w:rsidR="00CF2C28" w:rsidRPr="00CF2C28" w:rsidRDefault="00CF2C28" w:rsidP="00CF2C28">
      <w:pPr>
        <w:spacing w:after="200" w:line="240" w:lineRule="auto"/>
        <w:rPr>
          <w:rFonts w:ascii="Calibri" w:eastAsia="Calibri" w:hAnsi="Calibri" w:cs="Calibri"/>
          <w:b/>
        </w:rPr>
      </w:pPr>
    </w:p>
    <w:p w14:paraId="184D62AE" w14:textId="77777777" w:rsidR="00CF2C28" w:rsidRPr="00CF2C28" w:rsidRDefault="00CF2C28" w:rsidP="00CF2C28">
      <w:pPr>
        <w:spacing w:after="200" w:line="240" w:lineRule="auto"/>
        <w:rPr>
          <w:rFonts w:ascii="Calibri" w:eastAsia="Calibri" w:hAnsi="Calibri" w:cs="Calibri"/>
          <w:b/>
        </w:rPr>
      </w:pPr>
    </w:p>
    <w:p w14:paraId="6BCF676E" w14:textId="77777777" w:rsidR="00CF2C28" w:rsidRPr="00CF2C28" w:rsidRDefault="00CF2C28" w:rsidP="00CF2C28">
      <w:pPr>
        <w:spacing w:after="200" w:line="240" w:lineRule="auto"/>
        <w:rPr>
          <w:rFonts w:ascii="Calibri" w:eastAsia="Calibri" w:hAnsi="Calibri" w:cs="Calibri"/>
          <w:b/>
        </w:rPr>
      </w:pPr>
    </w:p>
    <w:p w14:paraId="0EBFC5F9" w14:textId="77777777" w:rsidR="00CF2C28" w:rsidRPr="00CF2C28" w:rsidRDefault="00CF2C28" w:rsidP="00CF2C28">
      <w:pPr>
        <w:spacing w:after="200" w:line="240" w:lineRule="auto"/>
        <w:rPr>
          <w:rFonts w:ascii="Calibri" w:eastAsia="Calibri" w:hAnsi="Calibri" w:cs="Calibri"/>
          <w:b/>
        </w:rPr>
      </w:pPr>
    </w:p>
    <w:p w14:paraId="6E1AA138" w14:textId="77777777" w:rsidR="00CF2C28" w:rsidRPr="00CF2C28" w:rsidRDefault="00CF2C28" w:rsidP="00CF2C28">
      <w:pPr>
        <w:spacing w:after="200" w:line="240" w:lineRule="auto"/>
        <w:rPr>
          <w:rFonts w:ascii="Calibri" w:eastAsia="Calibri" w:hAnsi="Calibri" w:cs="Calibri"/>
          <w:b/>
        </w:rPr>
      </w:pPr>
    </w:p>
    <w:p w14:paraId="0EA7D14A" w14:textId="77777777" w:rsidR="00CF2C28" w:rsidRPr="00CF2C28" w:rsidRDefault="00CF2C28" w:rsidP="00CF2C28">
      <w:pPr>
        <w:spacing w:after="200" w:line="240" w:lineRule="auto"/>
        <w:rPr>
          <w:rFonts w:ascii="Calibri" w:eastAsia="Calibri" w:hAnsi="Calibri" w:cs="Calibri"/>
          <w:b/>
        </w:rPr>
      </w:pPr>
    </w:p>
    <w:p w14:paraId="5714C5BE" w14:textId="77777777" w:rsidR="00CF2C28" w:rsidRPr="00CF2C28" w:rsidRDefault="00CF2C28" w:rsidP="00CF2C28">
      <w:pPr>
        <w:spacing w:after="200" w:line="240" w:lineRule="auto"/>
        <w:rPr>
          <w:rFonts w:ascii="Calibri" w:eastAsia="Calibri" w:hAnsi="Calibri" w:cs="Calibri"/>
          <w:b/>
        </w:rPr>
      </w:pPr>
    </w:p>
    <w:p w14:paraId="52F2FD43" w14:textId="77777777" w:rsidR="00CF2C28" w:rsidRPr="00CF2C28" w:rsidRDefault="00CF2C28" w:rsidP="00CF2C28">
      <w:pPr>
        <w:spacing w:after="200" w:line="240" w:lineRule="auto"/>
        <w:rPr>
          <w:rFonts w:ascii="Calibri" w:eastAsia="Calibri" w:hAnsi="Calibri" w:cs="Calibri"/>
          <w:b/>
        </w:rPr>
      </w:pPr>
    </w:p>
    <w:p w14:paraId="4EEADB1D" w14:textId="77777777" w:rsidR="00CF2C28" w:rsidRPr="00CF2C28" w:rsidRDefault="00CF2C28" w:rsidP="00CF2C28">
      <w:pPr>
        <w:spacing w:after="200" w:line="240" w:lineRule="auto"/>
        <w:rPr>
          <w:rFonts w:ascii="Calibri" w:eastAsia="Calibri" w:hAnsi="Calibri" w:cs="Calibri"/>
          <w:b/>
        </w:rPr>
      </w:pPr>
    </w:p>
    <w:p w14:paraId="22E4D755" w14:textId="77777777" w:rsidR="00CF2C28" w:rsidRPr="00CF2C28" w:rsidRDefault="00CF2C28" w:rsidP="00CF2C28">
      <w:pPr>
        <w:spacing w:after="200" w:line="240" w:lineRule="auto"/>
        <w:rPr>
          <w:rFonts w:ascii="Calibri" w:eastAsia="Calibri" w:hAnsi="Calibri" w:cs="Calibri"/>
          <w:b/>
        </w:rPr>
      </w:pPr>
    </w:p>
    <w:p w14:paraId="40258BA8" w14:textId="77777777" w:rsidR="00CF2C28" w:rsidRPr="00CF2C28" w:rsidRDefault="00CF2C28" w:rsidP="00CF2C28">
      <w:pPr>
        <w:spacing w:after="200" w:line="240" w:lineRule="auto"/>
        <w:rPr>
          <w:rFonts w:ascii="Calibri" w:eastAsia="Calibri" w:hAnsi="Calibri" w:cs="Calibri"/>
          <w:b/>
        </w:rPr>
      </w:pPr>
    </w:p>
    <w:p w14:paraId="7B6B7336" w14:textId="77777777" w:rsidR="00CF2C28" w:rsidRPr="00CF2C28" w:rsidRDefault="00CF2C28" w:rsidP="00CF2C28">
      <w:pPr>
        <w:spacing w:after="200" w:line="240" w:lineRule="auto"/>
        <w:rPr>
          <w:rFonts w:ascii="Calibri" w:eastAsia="Calibri" w:hAnsi="Calibri" w:cs="Calibri"/>
          <w:b/>
        </w:rPr>
      </w:pPr>
    </w:p>
    <w:p w14:paraId="642FCDE2" w14:textId="77777777" w:rsidR="00CF2C28" w:rsidRPr="00CF2C28" w:rsidRDefault="00CF2C28" w:rsidP="00CF2C28">
      <w:pPr>
        <w:spacing w:after="200" w:line="240" w:lineRule="auto"/>
        <w:rPr>
          <w:rFonts w:ascii="Calibri" w:eastAsia="Calibri" w:hAnsi="Calibri" w:cs="Calibri"/>
          <w:b/>
        </w:rPr>
      </w:pPr>
      <w:r w:rsidRPr="00CF2C28">
        <w:rPr>
          <w:rFonts w:ascii="Calibri" w:eastAsia="Calibri" w:hAnsi="Calibri" w:cs="Calibri"/>
          <w:b/>
        </w:rPr>
        <w:lastRenderedPageBreak/>
        <w:t>Vrednovanje za učenje</w:t>
      </w:r>
    </w:p>
    <w:p w14:paraId="18FA4D44" w14:textId="77777777" w:rsidR="00CF2C28" w:rsidRPr="00CF2C28" w:rsidRDefault="00CF2C28" w:rsidP="00CF2C28">
      <w:pPr>
        <w:spacing w:after="200" w:line="276" w:lineRule="auto"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  <w:b/>
        </w:rPr>
        <w:t xml:space="preserve">Primjer 1:  </w:t>
      </w:r>
      <w:r w:rsidRPr="00CF2C28">
        <w:rPr>
          <w:rFonts w:ascii="Calibri" w:eastAsia="Calibri" w:hAnsi="Calibri" w:cs="Calibri"/>
        </w:rPr>
        <w:t>Kviz (Prilog D)</w:t>
      </w:r>
    </w:p>
    <w:p w14:paraId="5572EE56" w14:textId="77777777" w:rsidR="00CF2C28" w:rsidRPr="00CF2C28" w:rsidRDefault="00CF2C28" w:rsidP="00CF2C28">
      <w:pPr>
        <w:spacing w:after="0" w:line="276" w:lineRule="auto"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>Tvrdnje:</w:t>
      </w:r>
    </w:p>
    <w:p w14:paraId="352E41C5" w14:textId="77777777" w:rsidR="00CF2C28" w:rsidRPr="00CF2C28" w:rsidRDefault="00CF2C28" w:rsidP="00CF2C28">
      <w:pPr>
        <w:numPr>
          <w:ilvl w:val="0"/>
          <w:numId w:val="6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>Ovo je mreža valjka.</w:t>
      </w:r>
    </w:p>
    <w:p w14:paraId="4A9DE4F4" w14:textId="77777777" w:rsidR="00CF2C28" w:rsidRPr="00CF2C28" w:rsidRDefault="00CF2C28" w:rsidP="00CF2C28">
      <w:pPr>
        <w:spacing w:after="0" w:line="276" w:lineRule="auto"/>
        <w:ind w:left="720"/>
        <w:contextualSpacing/>
        <w:rPr>
          <w:rFonts w:ascii="Calibri" w:eastAsia="Calibri" w:hAnsi="Calibri" w:cs="Calibri"/>
        </w:rPr>
      </w:pPr>
      <w:r w:rsidRPr="00CF2C28">
        <w:rPr>
          <w:rFonts w:ascii="Calibri" w:eastAsia="Calibri" w:hAnsi="Calibri" w:cs="Times New Roman"/>
          <w:noProof/>
        </w:rPr>
        <w:drawing>
          <wp:inline distT="0" distB="0" distL="0" distR="0" wp14:anchorId="17078114" wp14:editId="15EF9E21">
            <wp:extent cx="701286" cy="1304925"/>
            <wp:effectExtent l="2857" t="0" r="6668" b="6667"/>
            <wp:docPr id="15698" name="Slika 156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710524" cy="1322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653BEF" w14:textId="77777777" w:rsidR="00CF2C28" w:rsidRPr="00CF2C28" w:rsidRDefault="00CF2C28" w:rsidP="00CF2C28">
      <w:pPr>
        <w:numPr>
          <w:ilvl w:val="0"/>
          <w:numId w:val="6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>Osni presjek valjka je kvadrat.</w:t>
      </w:r>
    </w:p>
    <w:p w14:paraId="14B90AC1" w14:textId="77777777" w:rsidR="00CF2C28" w:rsidRPr="00CF2C28" w:rsidRDefault="00CF2C28" w:rsidP="00CF2C28">
      <w:pPr>
        <w:numPr>
          <w:ilvl w:val="0"/>
          <w:numId w:val="6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 xml:space="preserve">Oplošje valjka se izračunava iz izraza        </w:t>
      </w:r>
      <w:r w:rsidRPr="00CF2C28">
        <w:rPr>
          <w:rFonts w:ascii="Calibri" w:eastAsia="Calibri" w:hAnsi="Calibri" w:cs="Calibri"/>
          <w:i/>
          <w:iCs/>
        </w:rPr>
        <w:t>O</w:t>
      </w:r>
      <w:r w:rsidRPr="00CF2C28">
        <w:rPr>
          <w:rFonts w:ascii="Calibri" w:eastAsia="Calibri" w:hAnsi="Calibri" w:cs="Calibri"/>
        </w:rPr>
        <w:t xml:space="preserve"> = 2</w:t>
      </w:r>
      <w:r w:rsidRPr="00CF2C28">
        <w:rPr>
          <w:rFonts w:ascii="Calibri" w:eastAsia="Calibri" w:hAnsi="Calibri" w:cs="Calibri"/>
          <w:i/>
          <w:iCs/>
        </w:rPr>
        <w:t xml:space="preserve">B </w:t>
      </w:r>
      <w:r w:rsidRPr="00CF2C28">
        <w:rPr>
          <w:rFonts w:ascii="Calibri" w:eastAsia="Calibri" w:hAnsi="Calibri" w:cs="Calibri"/>
        </w:rPr>
        <w:t xml:space="preserve">+ </w:t>
      </w:r>
      <w:r w:rsidRPr="00CF2C28">
        <w:rPr>
          <w:rFonts w:ascii="Calibri" w:eastAsia="Calibri" w:hAnsi="Calibri" w:cs="Calibri"/>
          <w:i/>
          <w:iCs/>
        </w:rPr>
        <w:t>P</w:t>
      </w:r>
      <w:r w:rsidRPr="00CF2C28">
        <w:rPr>
          <w:rFonts w:ascii="Calibri" w:eastAsia="Calibri" w:hAnsi="Calibri" w:cs="Calibri"/>
        </w:rPr>
        <w:t>.</w:t>
      </w:r>
    </w:p>
    <w:p w14:paraId="19DE5A2B" w14:textId="77777777" w:rsidR="00CF2C28" w:rsidRPr="00CF2C28" w:rsidRDefault="00CF2C28" w:rsidP="00CF2C28">
      <w:pPr>
        <w:spacing w:after="0" w:line="276" w:lineRule="auto"/>
        <w:rPr>
          <w:rFonts w:ascii="Calibri" w:eastAsia="Calibri" w:hAnsi="Calibri" w:cs="Calibri"/>
        </w:rPr>
      </w:pPr>
    </w:p>
    <w:p w14:paraId="0235E51D" w14:textId="77777777" w:rsidR="00CF2C28" w:rsidRPr="00CF2C28" w:rsidRDefault="00CF2C28" w:rsidP="00CF2C28">
      <w:pPr>
        <w:spacing w:after="0" w:line="276" w:lineRule="auto"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>Zadatak:</w:t>
      </w:r>
    </w:p>
    <w:p w14:paraId="68A33391" w14:textId="77777777" w:rsidR="00CF2C28" w:rsidRPr="00CF2C28" w:rsidRDefault="00CF2C28" w:rsidP="00CF2C28">
      <w:pPr>
        <w:numPr>
          <w:ilvl w:val="0"/>
          <w:numId w:val="10"/>
        </w:numPr>
        <w:spacing w:before="120" w:after="0" w:line="276" w:lineRule="auto"/>
        <w:ind w:left="709" w:hanging="357"/>
        <w:contextualSpacing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>Izračunajte oplošje valjka.</w:t>
      </w:r>
    </w:p>
    <w:p w14:paraId="57FE3E0F" w14:textId="77777777" w:rsidR="00CF2C28" w:rsidRPr="00CF2C28" w:rsidRDefault="00CF2C28" w:rsidP="00CF2C28">
      <w:pPr>
        <w:spacing w:after="0" w:line="276" w:lineRule="auto"/>
        <w:ind w:left="709"/>
        <w:contextualSpacing/>
        <w:rPr>
          <w:rFonts w:ascii="Calibri" w:eastAsia="Calibri" w:hAnsi="Calibri" w:cs="Calibri"/>
          <w:b/>
          <w:bCs/>
        </w:rPr>
      </w:pPr>
      <w:r w:rsidRPr="00CF2C28">
        <w:rPr>
          <w:rFonts w:ascii="Calibri" w:eastAsia="Calibri" w:hAnsi="Calibri" w:cs="Times New Roman"/>
          <w:noProof/>
        </w:rPr>
        <w:drawing>
          <wp:inline distT="0" distB="0" distL="0" distR="0" wp14:anchorId="249224DE" wp14:editId="159D1A10">
            <wp:extent cx="1133475" cy="1101658"/>
            <wp:effectExtent l="0" t="0" r="0" b="3810"/>
            <wp:docPr id="15699" name="Slika 156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5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42">
                              <a14:imgEffect>
                                <a14:brightnessContrast contrast="-2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7251" cy="11053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9FA402" w14:textId="77777777" w:rsidR="00CF2C28" w:rsidRPr="00CF2C28" w:rsidRDefault="00CF2C28" w:rsidP="00CF2C28">
      <w:pPr>
        <w:spacing w:after="0" w:line="276" w:lineRule="auto"/>
        <w:rPr>
          <w:rFonts w:ascii="Calibri" w:eastAsia="Calibri" w:hAnsi="Calibri" w:cs="Calibri"/>
        </w:rPr>
      </w:pPr>
    </w:p>
    <w:p w14:paraId="2F829D18" w14:textId="77777777" w:rsidR="00CF2C28" w:rsidRPr="00CF2C28" w:rsidRDefault="00CF2C28" w:rsidP="00CF2C28">
      <w:pPr>
        <w:spacing w:after="200" w:line="276" w:lineRule="auto"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  <w:b/>
        </w:rPr>
        <w:t xml:space="preserve">Primjer 2:  </w:t>
      </w:r>
      <w:r w:rsidRPr="00CF2C28">
        <w:rPr>
          <w:rFonts w:ascii="Calibri" w:eastAsia="Calibri" w:hAnsi="Calibri" w:cs="Calibri"/>
        </w:rPr>
        <w:t>Kviz (Prilog D)</w:t>
      </w:r>
    </w:p>
    <w:p w14:paraId="40D17CC2" w14:textId="77777777" w:rsidR="00CF2C28" w:rsidRPr="00CF2C28" w:rsidRDefault="00CF2C28" w:rsidP="00CF2C28">
      <w:pPr>
        <w:spacing w:after="200" w:line="276" w:lineRule="auto"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>Tvrdnje:</w:t>
      </w:r>
    </w:p>
    <w:p w14:paraId="3FABEC8D" w14:textId="77777777" w:rsidR="00CF2C28" w:rsidRPr="00CF2C28" w:rsidRDefault="00CF2C28" w:rsidP="00CF2C28">
      <w:pPr>
        <w:spacing w:after="0" w:line="276" w:lineRule="auto"/>
        <w:contextualSpacing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>Opseg baze valjka iznosi 14π cm, a duljina visine je 3 cm.</w:t>
      </w:r>
    </w:p>
    <w:p w14:paraId="419EC167" w14:textId="77777777" w:rsidR="00CF2C28" w:rsidRPr="00CF2C28" w:rsidRDefault="00CF2C28" w:rsidP="00CF2C28">
      <w:pPr>
        <w:numPr>
          <w:ilvl w:val="0"/>
          <w:numId w:val="11"/>
        </w:numPr>
        <w:spacing w:after="0" w:line="276" w:lineRule="auto"/>
        <w:ind w:left="426"/>
        <w:contextualSpacing/>
        <w:rPr>
          <w:rFonts w:ascii="Calibri" w:eastAsia="Calibri" w:hAnsi="Calibri" w:cs="Calibri"/>
        </w:rPr>
      </w:pPr>
      <w:r w:rsidRPr="00CF2C28">
        <w:rPr>
          <w:rFonts w:ascii="Calibri" w:eastAsia="Times New Roman" w:hAnsi="Calibri" w:cs="Calibri"/>
        </w:rPr>
        <w:t>Oplošje tog valjka iznosi 289</w:t>
      </w:r>
      <w:r w:rsidRPr="00CF2C28">
        <w:rPr>
          <w:rFonts w:ascii="Calibri" w:eastAsia="Calibri" w:hAnsi="Calibri" w:cs="Calibri"/>
        </w:rPr>
        <w:t>π cm</w:t>
      </w:r>
      <w:r w:rsidRPr="00CF2C28">
        <w:rPr>
          <w:rFonts w:ascii="Calibri" w:eastAsia="Calibri" w:hAnsi="Calibri" w:cs="Calibri"/>
          <w:vertAlign w:val="superscript"/>
        </w:rPr>
        <w:t>2</w:t>
      </w:r>
      <w:r w:rsidRPr="00CF2C28">
        <w:rPr>
          <w:rFonts w:ascii="Calibri" w:eastAsia="Calibri" w:hAnsi="Calibri" w:cs="Calibri"/>
        </w:rPr>
        <w:t>.</w:t>
      </w:r>
    </w:p>
    <w:p w14:paraId="026E60A4" w14:textId="77777777" w:rsidR="00CF2C28" w:rsidRPr="00CF2C28" w:rsidRDefault="00CF2C28" w:rsidP="00CF2C28">
      <w:pPr>
        <w:numPr>
          <w:ilvl w:val="0"/>
          <w:numId w:val="11"/>
        </w:numPr>
        <w:spacing w:after="0" w:line="276" w:lineRule="auto"/>
        <w:ind w:left="426"/>
        <w:contextualSpacing/>
        <w:rPr>
          <w:rFonts w:ascii="Calibri" w:eastAsia="Calibri" w:hAnsi="Calibri" w:cs="Calibri"/>
        </w:rPr>
      </w:pPr>
      <w:r w:rsidRPr="00CF2C28">
        <w:rPr>
          <w:rFonts w:ascii="Calibri" w:eastAsia="Times New Roman" w:hAnsi="Calibri" w:cs="Calibri"/>
        </w:rPr>
        <w:t>Volumen tog valjka iznosi 147</w:t>
      </w:r>
      <w:r w:rsidRPr="00CF2C28">
        <w:rPr>
          <w:rFonts w:ascii="Calibri" w:eastAsia="Calibri" w:hAnsi="Calibri" w:cs="Calibri"/>
        </w:rPr>
        <w:t>π cm</w:t>
      </w:r>
      <w:r w:rsidRPr="00CF2C28">
        <w:rPr>
          <w:rFonts w:ascii="Calibri" w:eastAsia="Calibri" w:hAnsi="Calibri" w:cs="Calibri"/>
          <w:vertAlign w:val="superscript"/>
        </w:rPr>
        <w:t>3</w:t>
      </w:r>
      <w:r w:rsidRPr="00CF2C28">
        <w:rPr>
          <w:rFonts w:ascii="Calibri" w:eastAsia="Calibri" w:hAnsi="Calibri" w:cs="Calibri"/>
        </w:rPr>
        <w:t>.</w:t>
      </w:r>
    </w:p>
    <w:p w14:paraId="5F7E2D59" w14:textId="77777777" w:rsidR="00CF2C28" w:rsidRPr="00CF2C28" w:rsidRDefault="00CF2C28" w:rsidP="00CF2C28">
      <w:pPr>
        <w:spacing w:after="0" w:line="276" w:lineRule="auto"/>
        <w:contextualSpacing/>
        <w:rPr>
          <w:rFonts w:ascii="Calibri" w:eastAsia="Times New Roman" w:hAnsi="Calibri" w:cs="Calibri"/>
        </w:rPr>
      </w:pPr>
    </w:p>
    <w:p w14:paraId="069E8AE7" w14:textId="77777777" w:rsidR="00CF2C28" w:rsidRPr="00CF2C28" w:rsidRDefault="00CF2C28" w:rsidP="00CF2C28">
      <w:pPr>
        <w:spacing w:after="200" w:line="276" w:lineRule="auto"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>Zadatci:</w:t>
      </w:r>
    </w:p>
    <w:p w14:paraId="0B4362B0" w14:textId="77777777" w:rsidR="00CF2C28" w:rsidRPr="00CF2C28" w:rsidRDefault="00CF2C28" w:rsidP="00CF2C28">
      <w:pPr>
        <w:spacing w:after="200" w:line="276" w:lineRule="auto"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 xml:space="preserve">1.  Izračunajte oplošje i volumen tijela sa slike. </w:t>
      </w:r>
    </w:p>
    <w:p w14:paraId="332DB834" w14:textId="77777777" w:rsidR="00CF2C28" w:rsidRPr="00CF2C28" w:rsidRDefault="00CF2C28" w:rsidP="00CF2C28">
      <w:pPr>
        <w:spacing w:after="0" w:line="276" w:lineRule="auto"/>
        <w:rPr>
          <w:rFonts w:ascii="Calibri" w:eastAsia="Calibri" w:hAnsi="Calibri" w:cs="Calibri"/>
        </w:rPr>
      </w:pPr>
      <w:r w:rsidRPr="00CF2C28">
        <w:rPr>
          <w:rFonts w:ascii="Calibri" w:eastAsia="Calibri" w:hAnsi="Calibri" w:cs="Times New Roman"/>
          <w:noProof/>
        </w:rPr>
        <w:drawing>
          <wp:inline distT="0" distB="0" distL="0" distR="0" wp14:anchorId="46FDA13E" wp14:editId="0B1FA1AA">
            <wp:extent cx="1343025" cy="1507556"/>
            <wp:effectExtent l="0" t="0" r="0" b="0"/>
            <wp:docPr id="15700" name="Slika 157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5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464" cy="15181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007A8E" w14:textId="77777777" w:rsidR="00CF2C28" w:rsidRPr="00CF2C28" w:rsidRDefault="00CF2C28" w:rsidP="00CF2C28">
      <w:pPr>
        <w:spacing w:after="0" w:line="276" w:lineRule="auto"/>
        <w:rPr>
          <w:rFonts w:ascii="Calibri" w:eastAsia="Calibri" w:hAnsi="Calibri" w:cs="Calibri"/>
        </w:rPr>
      </w:pPr>
    </w:p>
    <w:p w14:paraId="396A875B" w14:textId="77777777" w:rsidR="00CF2C28" w:rsidRPr="00CF2C28" w:rsidRDefault="00CF2C28" w:rsidP="00CF2C28">
      <w:pPr>
        <w:spacing w:after="0" w:line="276" w:lineRule="auto"/>
        <w:contextualSpacing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>2.  U rezervoaru u obliku valjka nalazi se 200 litara vode. Kolika je visina rezervoara ako je njegov polumjer duljine pola metar?</w:t>
      </w:r>
    </w:p>
    <w:p w14:paraId="46D78BF2" w14:textId="77777777" w:rsidR="00CF2C28" w:rsidRPr="00CF2C28" w:rsidRDefault="00CF2C28" w:rsidP="00CF2C28">
      <w:pPr>
        <w:spacing w:after="0" w:line="276" w:lineRule="auto"/>
        <w:ind w:left="644"/>
        <w:contextualSpacing/>
        <w:rPr>
          <w:rFonts w:ascii="Calibri" w:eastAsia="Calibri" w:hAnsi="Calibri" w:cs="Calibri"/>
        </w:rPr>
      </w:pPr>
    </w:p>
    <w:p w14:paraId="56208D3E" w14:textId="77777777" w:rsidR="00CF2C28" w:rsidRPr="00CF2C28" w:rsidRDefault="00CF2C28" w:rsidP="00CF2C28">
      <w:pPr>
        <w:spacing w:after="0" w:line="276" w:lineRule="auto"/>
        <w:rPr>
          <w:rFonts w:ascii="Calibri" w:eastAsia="Calibri" w:hAnsi="Calibri" w:cs="Calibri"/>
        </w:rPr>
      </w:pPr>
    </w:p>
    <w:p w14:paraId="39D7648E" w14:textId="77777777" w:rsidR="00CF2C28" w:rsidRPr="00CF2C28" w:rsidRDefault="00CF2C28" w:rsidP="00CF2C28">
      <w:pPr>
        <w:spacing w:after="0" w:line="276" w:lineRule="auto"/>
        <w:rPr>
          <w:rFonts w:ascii="Calibri" w:eastAsia="Calibri" w:hAnsi="Calibri" w:cs="Calibri"/>
        </w:rPr>
      </w:pPr>
    </w:p>
    <w:p w14:paraId="17397E0B" w14:textId="77777777" w:rsidR="00CF2C28" w:rsidRPr="00CF2C28" w:rsidRDefault="00CF2C28" w:rsidP="00CF2C28">
      <w:pPr>
        <w:spacing w:after="0" w:line="276" w:lineRule="auto"/>
        <w:rPr>
          <w:rFonts w:ascii="Calibri" w:eastAsia="Calibri" w:hAnsi="Calibri" w:cs="Calibri"/>
        </w:rPr>
      </w:pPr>
    </w:p>
    <w:p w14:paraId="13A53966" w14:textId="77777777" w:rsidR="00CF2C28" w:rsidRPr="00CF2C28" w:rsidRDefault="00CF2C28" w:rsidP="00CF2C28">
      <w:pPr>
        <w:spacing w:after="0" w:line="276" w:lineRule="auto"/>
        <w:rPr>
          <w:rFonts w:ascii="Calibri" w:eastAsia="Calibri" w:hAnsi="Calibri" w:cs="Calibri"/>
        </w:rPr>
      </w:pPr>
    </w:p>
    <w:p w14:paraId="4497C9E2" w14:textId="77777777" w:rsidR="00CF2C28" w:rsidRPr="00CF2C28" w:rsidRDefault="00CF2C28" w:rsidP="00CF2C28">
      <w:pPr>
        <w:spacing w:after="0" w:line="276" w:lineRule="auto"/>
        <w:rPr>
          <w:rFonts w:ascii="Calibri" w:eastAsia="Calibri" w:hAnsi="Calibri" w:cs="Calibri"/>
        </w:rPr>
      </w:pPr>
    </w:p>
    <w:p w14:paraId="0E28B60D" w14:textId="77777777" w:rsidR="00CF2C28" w:rsidRPr="00CF2C28" w:rsidRDefault="00CF2C28" w:rsidP="00CF2C28">
      <w:pPr>
        <w:spacing w:after="0" w:line="276" w:lineRule="auto"/>
        <w:rPr>
          <w:rFonts w:ascii="Calibri" w:eastAsia="Calibri" w:hAnsi="Calibri" w:cs="Calibri"/>
        </w:rPr>
      </w:pPr>
    </w:p>
    <w:p w14:paraId="4ADCC71F" w14:textId="77777777" w:rsidR="00CF2C28" w:rsidRPr="00CF2C28" w:rsidRDefault="00CF2C28" w:rsidP="00CF2C28">
      <w:pPr>
        <w:spacing w:after="0" w:line="276" w:lineRule="auto"/>
        <w:rPr>
          <w:rFonts w:ascii="Calibri" w:eastAsia="Calibri" w:hAnsi="Calibri" w:cs="Calibri"/>
        </w:rPr>
      </w:pPr>
    </w:p>
    <w:p w14:paraId="12CFC529" w14:textId="77777777" w:rsidR="00CF2C28" w:rsidRPr="00CF2C28" w:rsidRDefault="00CF2C28" w:rsidP="00CF2C28">
      <w:pPr>
        <w:spacing w:after="0" w:line="276" w:lineRule="auto"/>
        <w:rPr>
          <w:rFonts w:ascii="Calibri" w:eastAsia="Calibri" w:hAnsi="Calibri" w:cs="Calibri"/>
        </w:rPr>
      </w:pPr>
    </w:p>
    <w:p w14:paraId="47CB61A7" w14:textId="77777777" w:rsidR="00CF2C28" w:rsidRPr="00CF2C28" w:rsidRDefault="00CF2C28" w:rsidP="00CF2C28">
      <w:pPr>
        <w:spacing w:after="0" w:line="276" w:lineRule="auto"/>
        <w:rPr>
          <w:rFonts w:ascii="Calibri" w:eastAsia="Calibri" w:hAnsi="Calibri" w:cs="Calibri"/>
        </w:rPr>
        <w:sectPr w:rsidR="00CF2C28" w:rsidRPr="00CF2C28" w:rsidSect="00037F40">
          <w:type w:val="continuous"/>
          <w:pgSz w:w="11906" w:h="16838"/>
          <w:pgMar w:top="1134" w:right="1134" w:bottom="1134" w:left="1134" w:header="709" w:footer="709" w:gutter="0"/>
          <w:cols w:num="2" w:space="708"/>
          <w:docGrid w:linePitch="360"/>
        </w:sectPr>
      </w:pPr>
    </w:p>
    <w:p w14:paraId="7BE1D0B9" w14:textId="77777777" w:rsidR="00CF2C28" w:rsidRPr="00CF2C28" w:rsidRDefault="00CF2C28" w:rsidP="00CF2C28">
      <w:pPr>
        <w:spacing w:after="0" w:line="480" w:lineRule="auto"/>
        <w:jc w:val="center"/>
        <w:rPr>
          <w:rFonts w:ascii="Calibri" w:eastAsia="Calibri" w:hAnsi="Calibri" w:cs="Calibri"/>
          <w:b/>
          <w:sz w:val="36"/>
          <w:szCs w:val="36"/>
        </w:rPr>
      </w:pPr>
      <w:r w:rsidRPr="00CF2C28">
        <w:rPr>
          <w:rFonts w:ascii="Calibri" w:eastAsia="Calibri" w:hAnsi="Calibri" w:cs="Calibri"/>
          <w:b/>
          <w:sz w:val="36"/>
          <w:szCs w:val="36"/>
        </w:rPr>
        <w:lastRenderedPageBreak/>
        <w:t>Nastavni listići</w:t>
      </w:r>
    </w:p>
    <w:p w14:paraId="21113D93" w14:textId="77777777" w:rsidR="00CF2C28" w:rsidRPr="00CF2C28" w:rsidRDefault="00CF2C28" w:rsidP="00CF2C28">
      <w:pPr>
        <w:tabs>
          <w:tab w:val="left" w:pos="284"/>
        </w:tabs>
        <w:spacing w:after="0"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>1.  Pravokutnik sa stranicama duljine 4 cm i 10 cm rotira oko svoje kraće stranice. Izračunajte oplošje i</w:t>
      </w:r>
    </w:p>
    <w:p w14:paraId="2D73E754" w14:textId="77777777" w:rsidR="00CF2C28" w:rsidRPr="00CF2C28" w:rsidRDefault="00CF2C28" w:rsidP="00CF2C28">
      <w:pPr>
        <w:tabs>
          <w:tab w:val="left" w:pos="284"/>
        </w:tabs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ab/>
        <w:t xml:space="preserve">volumen nastalog rotacijskog tijela. </w:t>
      </w:r>
    </w:p>
    <w:p w14:paraId="527E3A76" w14:textId="77777777" w:rsidR="00CF2C28" w:rsidRPr="00CF2C28" w:rsidRDefault="00CF2C28" w:rsidP="00CF2C28">
      <w:pPr>
        <w:tabs>
          <w:tab w:val="left" w:pos="284"/>
        </w:tabs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ab/>
      </w:r>
      <w:r w:rsidRPr="00CF2C28">
        <w:rPr>
          <w:rFonts w:ascii="Calibri" w:eastAsia="Calibri" w:hAnsi="Calibri" w:cs="Calibri"/>
        </w:rPr>
        <w:tab/>
      </w:r>
    </w:p>
    <w:p w14:paraId="4F959C81" w14:textId="77777777" w:rsidR="00CF2C28" w:rsidRPr="00CF2C28" w:rsidRDefault="00CF2C28" w:rsidP="00CF2C28">
      <w:pPr>
        <w:tabs>
          <w:tab w:val="left" w:pos="284"/>
        </w:tabs>
        <w:rPr>
          <w:rFonts w:ascii="Calibri" w:eastAsia="Calibri" w:hAnsi="Calibri" w:cs="Calibri"/>
        </w:rPr>
      </w:pPr>
    </w:p>
    <w:p w14:paraId="39A1E053" w14:textId="77777777" w:rsidR="00CF2C28" w:rsidRPr="00CF2C28" w:rsidRDefault="00CF2C28" w:rsidP="00CF2C28">
      <w:pPr>
        <w:tabs>
          <w:tab w:val="left" w:pos="284"/>
        </w:tabs>
        <w:rPr>
          <w:rFonts w:ascii="Calibri" w:eastAsia="Calibri" w:hAnsi="Calibri" w:cs="Calibri"/>
        </w:rPr>
      </w:pPr>
    </w:p>
    <w:p w14:paraId="1227935E" w14:textId="77777777" w:rsidR="00CF2C28" w:rsidRPr="00CF2C28" w:rsidRDefault="00CF2C28" w:rsidP="00CF2C28">
      <w:pPr>
        <w:tabs>
          <w:tab w:val="left" w:pos="284"/>
        </w:tabs>
        <w:rPr>
          <w:rFonts w:ascii="Calibri" w:eastAsia="Calibri" w:hAnsi="Calibri" w:cs="Calibri"/>
        </w:rPr>
      </w:pPr>
    </w:p>
    <w:p w14:paraId="134D2E01" w14:textId="77777777" w:rsidR="00CF2C28" w:rsidRPr="00CF2C28" w:rsidRDefault="00CF2C28" w:rsidP="00CF2C28">
      <w:pPr>
        <w:tabs>
          <w:tab w:val="left" w:pos="284"/>
        </w:tabs>
        <w:rPr>
          <w:rFonts w:ascii="Calibri" w:eastAsia="Calibri" w:hAnsi="Calibri" w:cs="Calibri"/>
        </w:rPr>
      </w:pPr>
    </w:p>
    <w:p w14:paraId="12EAA054" w14:textId="77777777" w:rsidR="00CF2C28" w:rsidRPr="00CF2C28" w:rsidRDefault="00CF2C28" w:rsidP="00CF2C28">
      <w:pPr>
        <w:tabs>
          <w:tab w:val="left" w:pos="284"/>
        </w:tabs>
        <w:spacing w:after="0"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>2.</w:t>
      </w:r>
      <w:r w:rsidRPr="00CF2C28">
        <w:rPr>
          <w:rFonts w:ascii="Calibri" w:eastAsia="Calibri" w:hAnsi="Calibri" w:cs="Calibri"/>
        </w:rPr>
        <w:tab/>
        <w:t>Površina plašta valjka iznosi 600π cm</w:t>
      </w:r>
      <w:r w:rsidRPr="00CF2C28">
        <w:rPr>
          <w:rFonts w:ascii="Calibri" w:eastAsia="Calibri" w:hAnsi="Calibri" w:cs="Calibri"/>
          <w:vertAlign w:val="superscript"/>
        </w:rPr>
        <w:t>2</w:t>
      </w:r>
      <w:r w:rsidRPr="00CF2C28">
        <w:rPr>
          <w:rFonts w:ascii="Calibri" w:eastAsia="Calibri" w:hAnsi="Calibri" w:cs="Calibri"/>
        </w:rPr>
        <w:t>. Izračunajte volumen i oplošje valjka ako se duljina polumjera</w:t>
      </w:r>
    </w:p>
    <w:p w14:paraId="4E156053" w14:textId="77777777" w:rsidR="00CF2C28" w:rsidRPr="00CF2C28" w:rsidRDefault="00CF2C28" w:rsidP="00CF2C28">
      <w:pPr>
        <w:tabs>
          <w:tab w:val="left" w:pos="284"/>
        </w:tabs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ab/>
        <w:t>baze i duljina visine odnose kao 3 : 4 .</w:t>
      </w:r>
    </w:p>
    <w:p w14:paraId="251D37A1" w14:textId="77777777" w:rsidR="00CF2C28" w:rsidRPr="00CF2C28" w:rsidRDefault="00CF2C28" w:rsidP="00CF2C28">
      <w:pPr>
        <w:tabs>
          <w:tab w:val="left" w:pos="284"/>
        </w:tabs>
        <w:rPr>
          <w:rFonts w:ascii="Calibri" w:eastAsia="Calibri" w:hAnsi="Calibri" w:cs="Calibri"/>
        </w:rPr>
      </w:pPr>
    </w:p>
    <w:p w14:paraId="6CEBEF68" w14:textId="77777777" w:rsidR="00CF2C28" w:rsidRPr="00CF2C28" w:rsidRDefault="00CF2C28" w:rsidP="00CF2C28">
      <w:pPr>
        <w:tabs>
          <w:tab w:val="left" w:pos="284"/>
        </w:tabs>
        <w:rPr>
          <w:rFonts w:ascii="Calibri" w:eastAsia="Calibri" w:hAnsi="Calibri" w:cs="Calibri"/>
        </w:rPr>
      </w:pPr>
    </w:p>
    <w:p w14:paraId="324C5368" w14:textId="77777777" w:rsidR="00CF2C28" w:rsidRPr="00CF2C28" w:rsidRDefault="00CF2C28" w:rsidP="00CF2C28">
      <w:pPr>
        <w:tabs>
          <w:tab w:val="left" w:pos="284"/>
        </w:tabs>
        <w:rPr>
          <w:rFonts w:ascii="Calibri" w:eastAsia="Calibri" w:hAnsi="Calibri" w:cs="Calibri"/>
        </w:rPr>
      </w:pPr>
    </w:p>
    <w:p w14:paraId="3528828A" w14:textId="77777777" w:rsidR="00CF2C28" w:rsidRPr="00CF2C28" w:rsidRDefault="00CF2C28" w:rsidP="00CF2C28">
      <w:pPr>
        <w:tabs>
          <w:tab w:val="left" w:pos="284"/>
        </w:tabs>
        <w:rPr>
          <w:rFonts w:ascii="Calibri" w:eastAsia="Calibri" w:hAnsi="Calibri" w:cs="Calibri"/>
        </w:rPr>
      </w:pPr>
    </w:p>
    <w:p w14:paraId="6E24C617" w14:textId="77777777" w:rsidR="00CF2C28" w:rsidRPr="00CF2C28" w:rsidRDefault="00CF2C28" w:rsidP="00CF2C28">
      <w:pPr>
        <w:tabs>
          <w:tab w:val="left" w:pos="284"/>
        </w:tabs>
        <w:rPr>
          <w:rFonts w:ascii="Calibri" w:eastAsia="Calibri" w:hAnsi="Calibri" w:cs="Calibri"/>
        </w:rPr>
      </w:pPr>
    </w:p>
    <w:p w14:paraId="13D05805" w14:textId="77777777" w:rsidR="00CF2C28" w:rsidRPr="00CF2C28" w:rsidRDefault="00CF2C28" w:rsidP="00CF2C28">
      <w:pPr>
        <w:tabs>
          <w:tab w:val="left" w:pos="284"/>
        </w:tabs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>3. Izračunajte oplošje i volumen tijela sa slike. Mjere su iskazane u centimetrima.</w:t>
      </w:r>
    </w:p>
    <w:p w14:paraId="3ACD6E71" w14:textId="77777777" w:rsidR="00CF2C28" w:rsidRPr="00CF2C28" w:rsidRDefault="00CF2C28" w:rsidP="00CF2C28">
      <w:pPr>
        <w:tabs>
          <w:tab w:val="left" w:pos="284"/>
        </w:tabs>
        <w:rPr>
          <w:rFonts w:ascii="Calibri" w:eastAsia="Calibri" w:hAnsi="Calibri" w:cs="Calibri"/>
        </w:rPr>
      </w:pPr>
      <w:r w:rsidRPr="00CF2C28">
        <w:rPr>
          <w:rFonts w:ascii="Calibri" w:eastAsia="Calibri" w:hAnsi="Calibri" w:cs="Times New Roman"/>
          <w:noProof/>
        </w:rPr>
        <w:drawing>
          <wp:inline distT="0" distB="0" distL="0" distR="0" wp14:anchorId="5789BDF0" wp14:editId="5A488F74">
            <wp:extent cx="1180002" cy="1476375"/>
            <wp:effectExtent l="0" t="0" r="1270" b="0"/>
            <wp:docPr id="15701" name="Slika 157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5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8278" cy="1486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12A87C" w14:textId="77777777" w:rsidR="00CF2C28" w:rsidRPr="00CF2C28" w:rsidRDefault="00CF2C28" w:rsidP="00CF2C28">
      <w:pPr>
        <w:tabs>
          <w:tab w:val="left" w:pos="284"/>
        </w:tabs>
        <w:rPr>
          <w:rFonts w:ascii="Calibri" w:eastAsia="Calibri" w:hAnsi="Calibri" w:cs="Calibri"/>
        </w:rPr>
      </w:pPr>
    </w:p>
    <w:p w14:paraId="44D6892B" w14:textId="77777777" w:rsidR="00CF2C28" w:rsidRPr="00CF2C28" w:rsidRDefault="00CF2C28" w:rsidP="00CF2C28">
      <w:pPr>
        <w:tabs>
          <w:tab w:val="left" w:pos="284"/>
        </w:tabs>
        <w:spacing w:after="0"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 xml:space="preserve">4. </w:t>
      </w:r>
      <w:r w:rsidRPr="00CF2C28">
        <w:rPr>
          <w:rFonts w:ascii="Calibri" w:eastAsia="Calibri" w:hAnsi="Calibri" w:cs="Calibri"/>
        </w:rPr>
        <w:tab/>
        <w:t>Uteg ima oblik valjka čiji je osni presjek kvadrat površine 0.64 dm</w:t>
      </w:r>
      <w:r w:rsidRPr="00CF2C28">
        <w:rPr>
          <w:rFonts w:ascii="Calibri" w:eastAsia="Calibri" w:hAnsi="Calibri" w:cs="Calibri"/>
          <w:vertAlign w:val="superscript"/>
        </w:rPr>
        <w:t>2</w:t>
      </w:r>
      <w:r w:rsidRPr="00CF2C28">
        <w:rPr>
          <w:rFonts w:ascii="Calibri" w:eastAsia="Calibri" w:hAnsi="Calibri" w:cs="Calibri"/>
        </w:rPr>
        <w:t>. Kolika je masa bakra koji se utroši na</w:t>
      </w:r>
    </w:p>
    <w:p w14:paraId="755914A7" w14:textId="77777777" w:rsidR="00CF2C28" w:rsidRPr="00CF2C28" w:rsidRDefault="00CF2C28" w:rsidP="00CF2C28">
      <w:pPr>
        <w:tabs>
          <w:tab w:val="left" w:pos="284"/>
        </w:tabs>
        <w:spacing w:after="0"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ab/>
        <w:t>izradu 100 takvih utega ako 1 cm</w:t>
      </w:r>
      <w:r w:rsidRPr="00CF2C28">
        <w:rPr>
          <w:rFonts w:ascii="Calibri" w:eastAsia="Calibri" w:hAnsi="Calibri" w:cs="Calibri"/>
          <w:vertAlign w:val="superscript"/>
        </w:rPr>
        <w:t>3</w:t>
      </w:r>
      <w:r w:rsidRPr="00CF2C28">
        <w:rPr>
          <w:rFonts w:ascii="Calibri" w:eastAsia="Calibri" w:hAnsi="Calibri" w:cs="Calibri"/>
        </w:rPr>
        <w:t xml:space="preserve"> bakra ima masu 8.9 g?</w:t>
      </w:r>
    </w:p>
    <w:p w14:paraId="757A494B" w14:textId="77777777" w:rsidR="00CF2C28" w:rsidRPr="00CF2C28" w:rsidRDefault="00CF2C28" w:rsidP="00CF2C28">
      <w:pPr>
        <w:rPr>
          <w:rFonts w:ascii="Calibri" w:eastAsia="Calibri" w:hAnsi="Calibri" w:cs="Times New Roman"/>
          <w:b/>
          <w:color w:val="000000"/>
        </w:rPr>
      </w:pPr>
      <w:r w:rsidRPr="00CF2C28">
        <w:rPr>
          <w:rFonts w:ascii="Calibri" w:eastAsia="Calibri" w:hAnsi="Calibri" w:cs="Times New Roman"/>
          <w:b/>
          <w:color w:val="000000"/>
        </w:rPr>
        <w:br w:type="page"/>
      </w:r>
    </w:p>
    <w:p w14:paraId="6F5AC18C" w14:textId="77777777" w:rsidR="00CF2C28" w:rsidRPr="00CF2C28" w:rsidRDefault="00CF2C28" w:rsidP="00CF2C28">
      <w:pPr>
        <w:rPr>
          <w:rFonts w:ascii="Calibri" w:eastAsia="Calibri" w:hAnsi="Calibri" w:cs="Times New Roman"/>
          <w:b/>
          <w:color w:val="000000"/>
        </w:rPr>
      </w:pPr>
      <w:r w:rsidRPr="00CF2C28">
        <w:rPr>
          <w:rFonts w:ascii="Calibri" w:eastAsia="Calibri" w:hAnsi="Calibri" w:cs="Times New Roman"/>
          <w:b/>
          <w:color w:val="000000"/>
        </w:rPr>
        <w:lastRenderedPageBreak/>
        <w:t>Dopunski zadatci</w:t>
      </w:r>
    </w:p>
    <w:p w14:paraId="07C00914" w14:textId="77777777" w:rsidR="00CF2C28" w:rsidRPr="00CF2C28" w:rsidRDefault="00CF2C28" w:rsidP="00CF2C28">
      <w:pPr>
        <w:rPr>
          <w:rFonts w:ascii="Calibri" w:eastAsia="Calibri" w:hAnsi="Calibri" w:cs="Calibri"/>
          <w:b/>
        </w:rPr>
      </w:pPr>
      <w:r w:rsidRPr="00CF2C28">
        <w:rPr>
          <w:rFonts w:ascii="Calibri" w:eastAsia="Calibri" w:hAnsi="Calibri" w:cs="Calibri"/>
        </w:rPr>
        <w:t>1. Imenujte označene elemente valjka.</w:t>
      </w:r>
    </w:p>
    <w:p w14:paraId="6D29096C" w14:textId="77777777" w:rsidR="00CF2C28" w:rsidRPr="00CF2C28" w:rsidRDefault="00CF2C28" w:rsidP="00CF2C28">
      <w:pPr>
        <w:tabs>
          <w:tab w:val="left" w:pos="284"/>
        </w:tabs>
        <w:rPr>
          <w:rFonts w:ascii="Calibri" w:eastAsia="Calibri" w:hAnsi="Calibri" w:cs="Times New Roman"/>
          <w:b/>
          <w:color w:val="000000"/>
        </w:rPr>
      </w:pPr>
      <w:r w:rsidRPr="00CF2C28">
        <w:rPr>
          <w:rFonts w:ascii="Calibri" w:eastAsia="Calibri" w:hAnsi="Calibri" w:cs="Calibri"/>
          <w:noProof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2CB44B3B" wp14:editId="1BB6D41A">
                <wp:simplePos x="0" y="0"/>
                <wp:positionH relativeFrom="column">
                  <wp:posOffset>527685</wp:posOffset>
                </wp:positionH>
                <wp:positionV relativeFrom="paragraph">
                  <wp:posOffset>51435</wp:posOffset>
                </wp:positionV>
                <wp:extent cx="3976725" cy="2028197"/>
                <wp:effectExtent l="0" t="0" r="24130" b="10160"/>
                <wp:wrapNone/>
                <wp:docPr id="15668" name="Grupa 1566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976725" cy="2028197"/>
                          <a:chOff x="0" y="0"/>
                          <a:chExt cx="3976725" cy="2028197"/>
                        </a:xfrm>
                      </wpg:grpSpPr>
                      <pic:pic xmlns:pic="http://schemas.openxmlformats.org/drawingml/2006/picture">
                        <pic:nvPicPr>
                          <pic:cNvPr id="15669" name="Slika 15669"/>
                          <pic:cNvPicPr>
                            <a:picLocks noChangeAspect="1"/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352550" y="38100"/>
                            <a:ext cx="1158875" cy="1981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5670" name="Straight Arrow Connector 1045"/>
                        <wps:cNvCnPr/>
                        <wps:spPr>
                          <a:xfrm>
                            <a:off x="1905000" y="1133475"/>
                            <a:ext cx="843280" cy="95250"/>
                          </a:xfrm>
                          <a:prstGeom prst="straightConnector1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  <a:headEnd type="triangle"/>
                            <a:tailEnd type="none"/>
                          </a:ln>
                          <a:effectLst/>
                        </wps:spPr>
                        <wps:bodyPr/>
                      </wps:wsp>
                      <wps:wsp>
                        <wps:cNvPr id="15671" name="Rounded Rectangle 1046"/>
                        <wps:cNvSpPr/>
                        <wps:spPr>
                          <a:xfrm>
                            <a:off x="2752725" y="1028696"/>
                            <a:ext cx="1224000" cy="361315"/>
                          </a:xfrm>
                          <a:prstGeom prst="roundRect">
                            <a:avLst/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61BEEB94" w14:textId="77777777" w:rsidR="00CF2C28" w:rsidRPr="00577C0D" w:rsidRDefault="00CF2C28" w:rsidP="00CF2C28">
                              <w:pPr>
                                <w:spacing w:after="0" w:line="240" w:lineRule="auto"/>
                                <w:jc w:val="center"/>
                                <w:rPr>
                                  <w:color w:val="FF0000"/>
                                  <w:sz w:val="16"/>
                                  <w:szCs w:val="16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672" name="Straight Arrow Connector 1045"/>
                        <wps:cNvCnPr/>
                        <wps:spPr>
                          <a:xfrm flipV="1">
                            <a:off x="2143125" y="371475"/>
                            <a:ext cx="545465" cy="114300"/>
                          </a:xfrm>
                          <a:prstGeom prst="straightConnector1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  <a:headEnd type="triangle"/>
                            <a:tailEnd type="none"/>
                          </a:ln>
                          <a:effectLst/>
                        </wps:spPr>
                        <wps:bodyPr/>
                      </wps:wsp>
                      <wps:wsp>
                        <wps:cNvPr id="15673" name="Rounded Rectangle 1046"/>
                        <wps:cNvSpPr/>
                        <wps:spPr>
                          <a:xfrm>
                            <a:off x="2695575" y="180974"/>
                            <a:ext cx="1224000" cy="361315"/>
                          </a:xfrm>
                          <a:prstGeom prst="roundRect">
                            <a:avLst/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34BCB268" w14:textId="77777777" w:rsidR="00CF2C28" w:rsidRPr="00E03321" w:rsidRDefault="00CF2C28" w:rsidP="00CF2C28">
                              <w:pPr>
                                <w:spacing w:after="0" w:line="240" w:lineRule="auto"/>
                                <w:jc w:val="center"/>
                                <w:rPr>
                                  <w:color w:val="FF0000"/>
                                  <w:sz w:val="24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674" name="Straight Arrow Connector 1045"/>
                        <wps:cNvCnPr/>
                        <wps:spPr>
                          <a:xfrm>
                            <a:off x="2219325" y="1562100"/>
                            <a:ext cx="528955" cy="295275"/>
                          </a:xfrm>
                          <a:prstGeom prst="straightConnector1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  <a:headEnd type="triangle"/>
                            <a:tailEnd type="none"/>
                          </a:ln>
                          <a:effectLst/>
                        </wps:spPr>
                        <wps:bodyPr/>
                      </wps:wsp>
                      <wps:wsp>
                        <wps:cNvPr id="15675" name="Rounded Rectangle 1046"/>
                        <wps:cNvSpPr/>
                        <wps:spPr>
                          <a:xfrm>
                            <a:off x="2752164" y="1666647"/>
                            <a:ext cx="1224000" cy="361550"/>
                          </a:xfrm>
                          <a:prstGeom prst="roundRect">
                            <a:avLst/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333132AD" w14:textId="77777777" w:rsidR="00CF2C28" w:rsidRPr="00577C0D" w:rsidRDefault="00CF2C28" w:rsidP="00CF2C28">
                              <w:pPr>
                                <w:spacing w:after="0" w:line="240" w:lineRule="auto"/>
                                <w:jc w:val="center"/>
                                <w:rPr>
                                  <w:color w:val="FF0000"/>
                                  <w:sz w:val="16"/>
                                  <w:szCs w:val="16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676" name="Straight Arrow Connector 1045"/>
                        <wps:cNvCnPr/>
                        <wps:spPr>
                          <a:xfrm>
                            <a:off x="1114425" y="952500"/>
                            <a:ext cx="471805" cy="95250"/>
                          </a:xfrm>
                          <a:prstGeom prst="straightConnector1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  <a:tailEnd type="triangle"/>
                          </a:ln>
                          <a:effectLst/>
                        </wps:spPr>
                        <wps:bodyPr/>
                      </wps:wsp>
                      <wps:wsp>
                        <wps:cNvPr id="15677" name="Rounded Rectangle 1046"/>
                        <wps:cNvSpPr/>
                        <wps:spPr>
                          <a:xfrm>
                            <a:off x="0" y="781050"/>
                            <a:ext cx="1224000" cy="361550"/>
                          </a:xfrm>
                          <a:prstGeom prst="roundRect">
                            <a:avLst/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088ABFE0" w14:textId="77777777" w:rsidR="00CF2C28" w:rsidRPr="00577C0D" w:rsidRDefault="00CF2C28" w:rsidP="00CF2C28">
                              <w:pPr>
                                <w:spacing w:after="0" w:line="240" w:lineRule="auto"/>
                                <w:jc w:val="center"/>
                                <w:rPr>
                                  <w:color w:val="FF0000"/>
                                  <w:sz w:val="16"/>
                                  <w:szCs w:val="16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678" name="Straight Arrow Connector 1045"/>
                        <wps:cNvCnPr/>
                        <wps:spPr>
                          <a:xfrm>
                            <a:off x="1352550" y="171450"/>
                            <a:ext cx="552450" cy="45719"/>
                          </a:xfrm>
                          <a:prstGeom prst="straightConnector1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  <a:tailEnd type="triangle"/>
                          </a:ln>
                          <a:effectLst/>
                        </wps:spPr>
                        <wps:bodyPr/>
                      </wps:wsp>
                      <wps:wsp>
                        <wps:cNvPr id="15679" name="Rounded Rectangle 1046"/>
                        <wps:cNvSpPr/>
                        <wps:spPr>
                          <a:xfrm>
                            <a:off x="128547" y="0"/>
                            <a:ext cx="1224000" cy="361550"/>
                          </a:xfrm>
                          <a:prstGeom prst="roundRect">
                            <a:avLst/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7EBF2B17" w14:textId="77777777" w:rsidR="00CF2C28" w:rsidRPr="00577C0D" w:rsidRDefault="00CF2C28" w:rsidP="00CF2C28">
                              <w:pPr>
                                <w:spacing w:after="0" w:line="240" w:lineRule="auto"/>
                                <w:jc w:val="center"/>
                                <w:rPr>
                                  <w:color w:val="FF0000"/>
                                  <w:sz w:val="16"/>
                                  <w:szCs w:val="16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2CB44B3B" id="Grupa 15668" o:spid="_x0000_s1026" style="position:absolute;margin-left:41.55pt;margin-top:4.05pt;width:313.15pt;height:159.7pt;z-index:251665408;mso-width-relative:margin" coordsize="39767,20281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FdpbmRvd3MgUGhvdG8gRWRpdG9yIDEwLjAuMTAwMTEuMTYzODQAV2luZG93cyBQ&#10;aG90byBFZGl0b3IgMTAuMC4xMDAxMS4xNjM4NAAyMDIxOjA4OjA2IDE1OjU4OjI1AAACoAEAAwAA&#10;AAEAAQAA6hwABwAACAwAAAjgAAAAABzqAAAAC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">
                <v:shape id="Slika 15669" o:spid="_x0000_s1027" type="#_x0000_t75" style="position:absolute;left:13525;top:381;width:11589;height:1981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">
                  <v:imagedata r:id="rId46" o:title=""/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1045" o:spid="_x0000_s1028" type="#_x0000_t32" style="position:absolute;left:19050;top:11334;width:8432;height:95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" strokecolor="windowText" strokeweight=".5pt">
                  <v:stroke startarrow="block" joinstyle="miter"/>
                </v:shape>
                <v:roundrect id="Rounded Rectangle 1046" o:spid="_x0000_s1029" style="position:absolute;left:27527;top:10286;width:12240;height:3614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" fillcolor="window" strokecolor="windowText" strokeweight="1pt">
                  <v:stroke joinstyle="miter"/>
                  <v:textbox>
                    <w:txbxContent>
                      <w:p w14:paraId="61BEEB94" w14:textId="77777777" w:rsidR="00CF2C28" w:rsidRPr="00577C0D" w:rsidRDefault="00CF2C28" w:rsidP="00CF2C28">
                        <w:pPr>
                          <w:spacing w:after="0" w:line="240" w:lineRule="auto"/>
                          <w:jc w:val="center"/>
                          <w:rPr>
                            <w:color w:val="FF0000"/>
                            <w:sz w:val="16"/>
                            <w:szCs w:val="16"/>
                          </w:rPr>
                        </w:pPr>
                      </w:p>
                    </w:txbxContent>
                  </v:textbox>
                </v:roundrect>
                <v:shape id="Straight Arrow Connector 1045" o:spid="_x0000_s1030" type="#_x0000_t32" style="position:absolute;left:21431;top:3714;width:5454;height:114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" strokecolor="windowText" strokeweight=".5pt">
                  <v:stroke startarrow="block" joinstyle="miter"/>
                </v:shape>
                <v:roundrect id="Rounded Rectangle 1046" o:spid="_x0000_s1031" style="position:absolute;left:26955;top:1809;width:12240;height:3613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" fillcolor="window" strokecolor="windowText" strokeweight="1pt">
                  <v:stroke joinstyle="miter"/>
                  <v:textbox>
                    <w:txbxContent>
                      <w:p w14:paraId="34BCB268" w14:textId="77777777" w:rsidR="00CF2C28" w:rsidRPr="00E03321" w:rsidRDefault="00CF2C28" w:rsidP="00CF2C28">
                        <w:pPr>
                          <w:spacing w:after="0" w:line="240" w:lineRule="auto"/>
                          <w:jc w:val="center"/>
                          <w:rPr>
                            <w:color w:val="FF0000"/>
                            <w:sz w:val="24"/>
                            <w:szCs w:val="24"/>
                          </w:rPr>
                        </w:pPr>
                      </w:p>
                    </w:txbxContent>
                  </v:textbox>
                </v:roundrect>
                <v:shape id="Straight Arrow Connector 1045" o:spid="_x0000_s1032" type="#_x0000_t32" style="position:absolute;left:22193;top:15621;width:5289;height:295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" strokecolor="windowText" strokeweight=".5pt">
                  <v:stroke startarrow="block" joinstyle="miter"/>
                </v:shape>
                <v:roundrect id="Rounded Rectangle 1046" o:spid="_x0000_s1033" style="position:absolute;left:27521;top:16666;width:12240;height:3615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" fillcolor="window" strokecolor="windowText" strokeweight="1pt">
                  <v:stroke joinstyle="miter"/>
                  <v:textbox>
                    <w:txbxContent>
                      <w:p w14:paraId="333132AD" w14:textId="77777777" w:rsidR="00CF2C28" w:rsidRPr="00577C0D" w:rsidRDefault="00CF2C28" w:rsidP="00CF2C28">
                        <w:pPr>
                          <w:spacing w:after="0" w:line="240" w:lineRule="auto"/>
                          <w:jc w:val="center"/>
                          <w:rPr>
                            <w:color w:val="FF0000"/>
                            <w:sz w:val="16"/>
                            <w:szCs w:val="16"/>
                          </w:rPr>
                        </w:pPr>
                      </w:p>
                    </w:txbxContent>
                  </v:textbox>
                </v:roundrect>
                <v:shape id="Straight Arrow Connector 1045" o:spid="_x0000_s1034" type="#_x0000_t32" style="position:absolute;left:11144;top:9525;width:4718;height:95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" strokecolor="windowText" strokeweight=".5pt">
                  <v:stroke endarrow="block" joinstyle="miter"/>
                </v:shape>
                <v:roundrect id="Rounded Rectangle 1046" o:spid="_x0000_s1035" style="position:absolute;top:7810;width:12240;height:3616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" fillcolor="window" strokecolor="windowText" strokeweight="1pt">
                  <v:stroke joinstyle="miter"/>
                  <v:textbox>
                    <w:txbxContent>
                      <w:p w14:paraId="088ABFE0" w14:textId="77777777" w:rsidR="00CF2C28" w:rsidRPr="00577C0D" w:rsidRDefault="00CF2C28" w:rsidP="00CF2C28">
                        <w:pPr>
                          <w:spacing w:after="0" w:line="240" w:lineRule="auto"/>
                          <w:jc w:val="center"/>
                          <w:rPr>
                            <w:color w:val="FF0000"/>
                            <w:sz w:val="16"/>
                            <w:szCs w:val="16"/>
                          </w:rPr>
                        </w:pPr>
                      </w:p>
                    </w:txbxContent>
                  </v:textbox>
                </v:roundrect>
                <v:shape id="Straight Arrow Connector 1045" o:spid="_x0000_s1036" type="#_x0000_t32" style="position:absolute;left:13525;top:1714;width:5525;height:45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" strokecolor="windowText" strokeweight=".5pt">
                  <v:stroke endarrow="block" joinstyle="miter"/>
                </v:shape>
                <v:roundrect id="Rounded Rectangle 1046" o:spid="_x0000_s1037" style="position:absolute;left:1285;width:12240;height:3615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" fillcolor="window" strokecolor="windowText" strokeweight="1pt">
                  <v:stroke joinstyle="miter"/>
                  <v:textbox>
                    <w:txbxContent>
                      <w:p w14:paraId="7EBF2B17" w14:textId="77777777" w:rsidR="00CF2C28" w:rsidRPr="00577C0D" w:rsidRDefault="00CF2C28" w:rsidP="00CF2C28">
                        <w:pPr>
                          <w:spacing w:after="0" w:line="240" w:lineRule="auto"/>
                          <w:jc w:val="center"/>
                          <w:rPr>
                            <w:color w:val="FF0000"/>
                            <w:sz w:val="16"/>
                            <w:szCs w:val="16"/>
                          </w:rPr>
                        </w:pPr>
                      </w:p>
                    </w:txbxContent>
                  </v:textbox>
                </v:roundrect>
              </v:group>
            </w:pict>
          </mc:Fallback>
        </mc:AlternateContent>
      </w:r>
    </w:p>
    <w:p w14:paraId="5A5B672C" w14:textId="77777777" w:rsidR="00CF2C28" w:rsidRPr="00CF2C28" w:rsidRDefault="00CF2C28" w:rsidP="00CF2C28">
      <w:pPr>
        <w:tabs>
          <w:tab w:val="left" w:pos="284"/>
        </w:tabs>
        <w:rPr>
          <w:rFonts w:ascii="Calibri" w:eastAsia="Calibri" w:hAnsi="Calibri" w:cs="Times New Roman"/>
          <w:b/>
          <w:color w:val="000000"/>
        </w:rPr>
      </w:pPr>
    </w:p>
    <w:p w14:paraId="7F91F565" w14:textId="77777777" w:rsidR="00CF2C28" w:rsidRPr="00CF2C28" w:rsidRDefault="00CF2C28" w:rsidP="00CF2C28">
      <w:pPr>
        <w:tabs>
          <w:tab w:val="left" w:pos="284"/>
        </w:tabs>
        <w:rPr>
          <w:rFonts w:ascii="Calibri" w:eastAsia="Calibri" w:hAnsi="Calibri" w:cs="Times New Roman"/>
          <w:b/>
          <w:color w:val="000000"/>
        </w:rPr>
      </w:pPr>
    </w:p>
    <w:p w14:paraId="1D8031E8" w14:textId="77777777" w:rsidR="00CF2C28" w:rsidRPr="00CF2C28" w:rsidRDefault="00CF2C28" w:rsidP="00CF2C28">
      <w:pPr>
        <w:tabs>
          <w:tab w:val="left" w:pos="284"/>
        </w:tabs>
        <w:rPr>
          <w:rFonts w:ascii="Calibri" w:eastAsia="Calibri" w:hAnsi="Calibri" w:cs="Times New Roman"/>
          <w:b/>
          <w:color w:val="000000"/>
        </w:rPr>
      </w:pPr>
    </w:p>
    <w:p w14:paraId="5A0761D4" w14:textId="77777777" w:rsidR="00CF2C28" w:rsidRPr="00CF2C28" w:rsidRDefault="00CF2C28" w:rsidP="00CF2C28">
      <w:pPr>
        <w:tabs>
          <w:tab w:val="left" w:pos="284"/>
        </w:tabs>
        <w:rPr>
          <w:rFonts w:ascii="Calibri" w:eastAsia="Calibri" w:hAnsi="Calibri" w:cs="Times New Roman"/>
          <w:b/>
          <w:color w:val="000000"/>
        </w:rPr>
      </w:pPr>
    </w:p>
    <w:p w14:paraId="6840E5F8" w14:textId="77777777" w:rsidR="00CF2C28" w:rsidRPr="00CF2C28" w:rsidRDefault="00CF2C28" w:rsidP="00CF2C28">
      <w:pPr>
        <w:tabs>
          <w:tab w:val="left" w:pos="284"/>
        </w:tabs>
        <w:rPr>
          <w:rFonts w:ascii="Calibri" w:eastAsia="Calibri" w:hAnsi="Calibri" w:cs="Times New Roman"/>
          <w:b/>
          <w:color w:val="000000"/>
        </w:rPr>
      </w:pPr>
    </w:p>
    <w:p w14:paraId="1CC340C6" w14:textId="77777777" w:rsidR="00CF2C28" w:rsidRPr="00CF2C28" w:rsidRDefault="00CF2C28" w:rsidP="00CF2C28">
      <w:pPr>
        <w:tabs>
          <w:tab w:val="left" w:pos="284"/>
        </w:tabs>
        <w:rPr>
          <w:rFonts w:ascii="Calibri" w:eastAsia="Calibri" w:hAnsi="Calibri" w:cs="Times New Roman"/>
          <w:b/>
          <w:color w:val="000000"/>
        </w:rPr>
      </w:pPr>
    </w:p>
    <w:p w14:paraId="0998B211" w14:textId="77777777" w:rsidR="00CF2C28" w:rsidRPr="00CF2C28" w:rsidRDefault="00CF2C28" w:rsidP="00CF2C28">
      <w:pPr>
        <w:tabs>
          <w:tab w:val="left" w:pos="284"/>
        </w:tabs>
        <w:rPr>
          <w:rFonts w:ascii="Calibri" w:eastAsia="Calibri" w:hAnsi="Calibri" w:cs="Times New Roman"/>
          <w:b/>
          <w:color w:val="000000"/>
        </w:rPr>
      </w:pPr>
    </w:p>
    <w:p w14:paraId="41F3EA40" w14:textId="77777777" w:rsidR="00CF2C28" w:rsidRPr="00CF2C28" w:rsidRDefault="00CF2C28" w:rsidP="00CF2C28">
      <w:pPr>
        <w:tabs>
          <w:tab w:val="left" w:pos="284"/>
        </w:tabs>
        <w:rPr>
          <w:rFonts w:ascii="Calibri" w:eastAsia="Calibri" w:hAnsi="Calibri" w:cs="Times New Roman"/>
          <w:b/>
          <w:color w:val="000000"/>
        </w:rPr>
      </w:pPr>
    </w:p>
    <w:p w14:paraId="456E7C4E" w14:textId="77777777" w:rsidR="00CF2C28" w:rsidRPr="00CF2C28" w:rsidRDefault="00CF2C28" w:rsidP="00CF2C28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color w:val="000000"/>
        </w:rPr>
      </w:pPr>
      <w:r w:rsidRPr="00CF2C28">
        <w:rPr>
          <w:rFonts w:ascii="Calibri" w:eastAsia="Calibri" w:hAnsi="Calibri" w:cs="Times New Roman"/>
          <w:noProof/>
          <w:color w:val="000000"/>
        </w:rPr>
        <mc:AlternateContent>
          <mc:Choice Requires="wpg">
            <w:drawing>
              <wp:anchor distT="0" distB="0" distL="114300" distR="114300" simplePos="0" relativeHeight="251667456" behindDoc="1" locked="0" layoutInCell="1" allowOverlap="1" wp14:anchorId="4FF3AFBA" wp14:editId="52A95AF2">
                <wp:simplePos x="0" y="0"/>
                <wp:positionH relativeFrom="column">
                  <wp:posOffset>294021</wp:posOffset>
                </wp:positionH>
                <wp:positionV relativeFrom="paragraph">
                  <wp:posOffset>243205</wp:posOffset>
                </wp:positionV>
                <wp:extent cx="4712714" cy="1328420"/>
                <wp:effectExtent l="0" t="0" r="0" b="5080"/>
                <wp:wrapNone/>
                <wp:docPr id="15680" name="Grupa 1568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12714" cy="1328420"/>
                          <a:chOff x="-62214" y="0"/>
                          <a:chExt cx="4712714" cy="1328420"/>
                        </a:xfrm>
                      </wpg:grpSpPr>
                      <pic:pic xmlns:pic="http://schemas.openxmlformats.org/drawingml/2006/picture">
                        <pic:nvPicPr>
                          <pic:cNvPr id="15681" name="Slika 15681"/>
                          <pic:cNvPicPr>
                            <a:picLocks noChangeAspect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-62214" y="0"/>
                            <a:ext cx="1348105" cy="1328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5682" name="Slika 15682"/>
                          <pic:cNvPicPr>
                            <a:picLocks noChangeAspect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859800" y="123825"/>
                            <a:ext cx="1790700" cy="1139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6D7B7802" id="Grupa 15680" o:spid="_x0000_s1026" style="position:absolute;margin-left:23.15pt;margin-top:19.15pt;width:371.1pt;height:104.6pt;z-index:-251649024;mso-width-relative:margin" coordorigin="-622" coordsize="47127,13284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BXaW5kb3dzIFBob3RvIEVkaXRvciAx&#10;MC4wLjEwMDExLjE2Mzg0AFdpbmRvd3MgUGhvdG8gRWRpdG9yIDEwLjAuMTAwMTEuMTYzODQAMjAy&#10;MTowODowNiAxNjoxMDo0NAAABpADAAIAAAAUAAARHJAEAAIAAAAUAAARMJKRAAIAAAADNjUAAJKS&#10;AAIAAAADNjUAAKABAAMAAAABAAEAAOocAAcAAAgMAAAJEAAAAAAc6gAAAAg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BXaW5kb3dzIFBob3RvIEVk&#10;aXRvciAxMC4wLjEwMDExLjE2Mzg0AFdpbmRvd3MgUGhvdG8gRWRpdG9yIDEwLjAuMTAwMTEuMTYz&#10;ODQAMjAyMTowODowNiAxNjoxMjoyNwAABpADAAIAAAAUAAARHJAEAAIAAAAUAAARMJKRAAIAAAAD&#10;NjUAAJKSAAIAAAADNjUAAKABAAMAAAABAAEAAOocAAcAAAgMAAAJEAAAAAAc6gAAAAg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">
                <v:shape id="Slika 15681" o:spid="_x0000_s1027" type="#_x0000_t75" style="position:absolute;left:-622;width:13480;height:1328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">
                  <v:imagedata r:id="rId49" o:title=""/>
                </v:shape>
                <v:shape id="Slika 15682" o:spid="_x0000_s1028" type="#_x0000_t75" style="position:absolute;left:28598;top:1238;width:17907;height:1139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">
                  <v:imagedata r:id="rId50" o:title=""/>
                </v:shape>
              </v:group>
            </w:pict>
          </mc:Fallback>
        </mc:AlternateContent>
      </w:r>
      <w:r w:rsidRPr="00CF2C28">
        <w:rPr>
          <w:rFonts w:ascii="Calibri" w:eastAsia="Calibri" w:hAnsi="Calibri" w:cs="Times New Roman"/>
          <w:color w:val="000000"/>
        </w:rPr>
        <w:t>2.</w:t>
      </w:r>
      <w:r w:rsidRPr="00CF2C28">
        <w:rPr>
          <w:rFonts w:ascii="Calibri" w:eastAsia="Calibri" w:hAnsi="Calibri" w:cs="Times New Roman"/>
          <w:color w:val="000000"/>
        </w:rPr>
        <w:tab/>
        <w:t xml:space="preserve">Izračunajte oplošje i volumen valjak. </w:t>
      </w:r>
    </w:p>
    <w:p w14:paraId="3AA39B1F" w14:textId="77777777" w:rsidR="00CF2C28" w:rsidRPr="00CF2C28" w:rsidRDefault="00CF2C28" w:rsidP="00CF2C28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color w:val="000000"/>
        </w:rPr>
      </w:pPr>
      <w:r w:rsidRPr="00CF2C28">
        <w:rPr>
          <w:rFonts w:ascii="Calibri" w:eastAsia="Calibri" w:hAnsi="Calibri" w:cs="Times New Roman"/>
          <w:color w:val="000000"/>
        </w:rPr>
        <w:tab/>
        <w:t xml:space="preserve">a) </w:t>
      </w:r>
      <w:r w:rsidRPr="00CF2C28">
        <w:rPr>
          <w:rFonts w:ascii="Calibri" w:eastAsia="Calibri" w:hAnsi="Calibri" w:cs="Times New Roman"/>
          <w:color w:val="000000"/>
        </w:rPr>
        <w:tab/>
      </w:r>
      <w:r w:rsidRPr="00CF2C28">
        <w:rPr>
          <w:rFonts w:ascii="Calibri" w:eastAsia="Calibri" w:hAnsi="Calibri" w:cs="Times New Roman"/>
          <w:color w:val="000000"/>
        </w:rPr>
        <w:tab/>
      </w:r>
      <w:r w:rsidRPr="00CF2C28">
        <w:rPr>
          <w:rFonts w:ascii="Calibri" w:eastAsia="Calibri" w:hAnsi="Calibri" w:cs="Times New Roman"/>
          <w:color w:val="000000"/>
        </w:rPr>
        <w:tab/>
      </w:r>
      <w:r w:rsidRPr="00CF2C28">
        <w:rPr>
          <w:rFonts w:ascii="Calibri" w:eastAsia="Calibri" w:hAnsi="Calibri" w:cs="Times New Roman"/>
          <w:color w:val="000000"/>
        </w:rPr>
        <w:tab/>
      </w:r>
      <w:r w:rsidRPr="00CF2C28">
        <w:rPr>
          <w:rFonts w:ascii="Calibri" w:eastAsia="Calibri" w:hAnsi="Calibri" w:cs="Times New Roman"/>
          <w:color w:val="000000"/>
        </w:rPr>
        <w:tab/>
      </w:r>
      <w:r w:rsidRPr="00CF2C28">
        <w:rPr>
          <w:rFonts w:ascii="Calibri" w:eastAsia="Calibri" w:hAnsi="Calibri" w:cs="Times New Roman"/>
          <w:color w:val="000000"/>
        </w:rPr>
        <w:tab/>
      </w:r>
      <w:r w:rsidRPr="00CF2C28">
        <w:rPr>
          <w:rFonts w:ascii="Calibri" w:eastAsia="Calibri" w:hAnsi="Calibri" w:cs="Times New Roman"/>
          <w:color w:val="000000"/>
        </w:rPr>
        <w:tab/>
        <w:t>b)</w:t>
      </w:r>
      <w:r w:rsidRPr="00CF2C28">
        <w:rPr>
          <w:rFonts w:ascii="Calibri" w:eastAsia="Calibri" w:hAnsi="Calibri" w:cs="Times New Roman"/>
          <w:color w:val="000000"/>
        </w:rPr>
        <w:tab/>
      </w:r>
      <w:r w:rsidRPr="00CF2C28">
        <w:rPr>
          <w:rFonts w:ascii="Calibri" w:eastAsia="Calibri" w:hAnsi="Calibri" w:cs="Times New Roman"/>
          <w:color w:val="000000"/>
        </w:rPr>
        <w:tab/>
      </w:r>
      <w:r w:rsidRPr="00CF2C28">
        <w:rPr>
          <w:rFonts w:ascii="Calibri" w:eastAsia="Calibri" w:hAnsi="Calibri" w:cs="Times New Roman"/>
          <w:color w:val="000000"/>
        </w:rPr>
        <w:tab/>
      </w:r>
    </w:p>
    <w:p w14:paraId="3182C57C" w14:textId="77777777" w:rsidR="00CF2C28" w:rsidRPr="00CF2C28" w:rsidRDefault="00CF2C28" w:rsidP="00CF2C28">
      <w:pPr>
        <w:tabs>
          <w:tab w:val="left" w:pos="284"/>
        </w:tabs>
        <w:spacing w:after="200" w:line="276" w:lineRule="auto"/>
        <w:ind w:left="709"/>
        <w:contextualSpacing/>
        <w:rPr>
          <w:rFonts w:ascii="Calibri" w:eastAsia="Calibri" w:hAnsi="Calibri" w:cs="Times New Roman"/>
          <w:color w:val="000000"/>
        </w:rPr>
      </w:pPr>
      <w:r w:rsidRPr="00CF2C28">
        <w:rPr>
          <w:rFonts w:ascii="Calibri" w:eastAsia="Calibri" w:hAnsi="Calibri" w:cs="Times New Roman"/>
          <w:color w:val="000000"/>
        </w:rPr>
        <w:t xml:space="preserve"> </w:t>
      </w:r>
    </w:p>
    <w:p w14:paraId="00DEFBFE" w14:textId="77777777" w:rsidR="00CF2C28" w:rsidRPr="00CF2C28" w:rsidRDefault="00CF2C28" w:rsidP="00CF2C28">
      <w:pPr>
        <w:tabs>
          <w:tab w:val="left" w:pos="284"/>
        </w:tabs>
        <w:spacing w:after="200" w:line="276" w:lineRule="auto"/>
        <w:ind w:left="709"/>
        <w:contextualSpacing/>
        <w:rPr>
          <w:rFonts w:ascii="Calibri" w:eastAsia="Calibri" w:hAnsi="Calibri" w:cs="Times New Roman"/>
          <w:color w:val="000000"/>
          <w:vertAlign w:val="superscript"/>
        </w:rPr>
      </w:pPr>
      <w:r w:rsidRPr="00CF2C28">
        <w:rPr>
          <w:rFonts w:ascii="Calibri" w:eastAsia="Calibri" w:hAnsi="Calibri" w:cs="Times New Roman"/>
          <w:color w:val="000000"/>
        </w:rPr>
        <w:br w:type="textWrapping" w:clear="all"/>
        <w:t xml:space="preserve">                                                      </w:t>
      </w:r>
    </w:p>
    <w:p w14:paraId="0575FFDE" w14:textId="77777777" w:rsidR="00CF2C28" w:rsidRPr="00CF2C28" w:rsidRDefault="00CF2C28" w:rsidP="00CF2C28">
      <w:pPr>
        <w:tabs>
          <w:tab w:val="left" w:pos="284"/>
        </w:tabs>
        <w:spacing w:after="200" w:line="276" w:lineRule="auto"/>
        <w:ind w:left="709"/>
        <w:contextualSpacing/>
        <w:rPr>
          <w:rFonts w:ascii="Calibri" w:eastAsia="Calibri" w:hAnsi="Calibri" w:cs="Times New Roman"/>
          <w:color w:val="000000"/>
          <w:vertAlign w:val="superscript"/>
        </w:rPr>
      </w:pPr>
    </w:p>
    <w:p w14:paraId="1AE58ACB" w14:textId="77777777" w:rsidR="00CF2C28" w:rsidRPr="00CF2C28" w:rsidRDefault="00CF2C28" w:rsidP="00CF2C28">
      <w:pPr>
        <w:tabs>
          <w:tab w:val="left" w:pos="284"/>
        </w:tabs>
        <w:spacing w:after="200" w:line="276" w:lineRule="auto"/>
        <w:ind w:left="709"/>
        <w:contextualSpacing/>
        <w:rPr>
          <w:rFonts w:ascii="Calibri" w:eastAsia="Calibri" w:hAnsi="Calibri" w:cs="Times New Roman"/>
          <w:color w:val="000000"/>
          <w:vertAlign w:val="superscript"/>
        </w:rPr>
      </w:pPr>
    </w:p>
    <w:p w14:paraId="730A53FC" w14:textId="77777777" w:rsidR="00CF2C28" w:rsidRPr="00CF2C28" w:rsidRDefault="00CF2C28" w:rsidP="00CF2C28">
      <w:pPr>
        <w:tabs>
          <w:tab w:val="left" w:pos="284"/>
        </w:tabs>
        <w:spacing w:after="200" w:line="276" w:lineRule="auto"/>
        <w:ind w:left="709"/>
        <w:contextualSpacing/>
        <w:rPr>
          <w:rFonts w:ascii="Calibri" w:eastAsia="Calibri" w:hAnsi="Calibri" w:cs="Times New Roman"/>
          <w:color w:val="000000"/>
        </w:rPr>
      </w:pPr>
    </w:p>
    <w:p w14:paraId="6E44DAF9" w14:textId="77777777" w:rsidR="00CF2C28" w:rsidRPr="00CF2C28" w:rsidRDefault="00CF2C28" w:rsidP="00CF2C28">
      <w:pPr>
        <w:tabs>
          <w:tab w:val="left" w:pos="284"/>
        </w:tabs>
        <w:spacing w:after="200" w:line="276" w:lineRule="auto"/>
        <w:ind w:left="709"/>
        <w:contextualSpacing/>
        <w:rPr>
          <w:rFonts w:ascii="Calibri" w:eastAsia="Calibri" w:hAnsi="Calibri" w:cs="Times New Roman"/>
          <w:color w:val="000000"/>
        </w:rPr>
      </w:pPr>
    </w:p>
    <w:p w14:paraId="629184C1" w14:textId="77777777" w:rsidR="00CF2C28" w:rsidRPr="00CF2C28" w:rsidRDefault="00CF2C28" w:rsidP="00CF2C28">
      <w:pPr>
        <w:tabs>
          <w:tab w:val="left" w:pos="284"/>
        </w:tabs>
        <w:spacing w:after="200" w:line="276" w:lineRule="auto"/>
        <w:ind w:left="709"/>
        <w:contextualSpacing/>
        <w:rPr>
          <w:rFonts w:ascii="Calibri" w:eastAsia="Calibri" w:hAnsi="Calibri" w:cs="Times New Roman"/>
          <w:color w:val="000000"/>
        </w:rPr>
      </w:pPr>
    </w:p>
    <w:p w14:paraId="039EDB86" w14:textId="77777777" w:rsidR="00CF2C28" w:rsidRPr="00CF2C28" w:rsidRDefault="00CF2C28" w:rsidP="00CF2C28">
      <w:pPr>
        <w:tabs>
          <w:tab w:val="left" w:pos="284"/>
        </w:tabs>
        <w:spacing w:after="200" w:line="276" w:lineRule="auto"/>
        <w:ind w:left="709"/>
        <w:contextualSpacing/>
        <w:rPr>
          <w:rFonts w:ascii="Calibri" w:eastAsia="Calibri" w:hAnsi="Calibri" w:cs="Times New Roman"/>
          <w:color w:val="000000"/>
        </w:rPr>
      </w:pPr>
    </w:p>
    <w:p w14:paraId="00585D61" w14:textId="77777777" w:rsidR="00CF2C28" w:rsidRPr="00CF2C28" w:rsidRDefault="00CF2C28" w:rsidP="00CF2C28">
      <w:pPr>
        <w:tabs>
          <w:tab w:val="left" w:pos="284"/>
        </w:tabs>
        <w:spacing w:after="200" w:line="276" w:lineRule="auto"/>
        <w:ind w:left="709"/>
        <w:contextualSpacing/>
        <w:rPr>
          <w:rFonts w:ascii="Calibri" w:eastAsia="Calibri" w:hAnsi="Calibri" w:cs="Times New Roman"/>
          <w:color w:val="000000"/>
        </w:rPr>
      </w:pPr>
    </w:p>
    <w:p w14:paraId="59030078" w14:textId="77777777" w:rsidR="00CF2C28" w:rsidRPr="00CF2C28" w:rsidRDefault="00CF2C28" w:rsidP="00CF2C28">
      <w:pPr>
        <w:tabs>
          <w:tab w:val="left" w:pos="284"/>
        </w:tabs>
        <w:spacing w:after="200" w:line="276" w:lineRule="auto"/>
        <w:ind w:left="709"/>
        <w:contextualSpacing/>
        <w:rPr>
          <w:rFonts w:ascii="Calibri" w:eastAsia="Calibri" w:hAnsi="Calibri" w:cs="Times New Roman"/>
          <w:color w:val="000000"/>
        </w:rPr>
      </w:pPr>
    </w:p>
    <w:p w14:paraId="6335D834" w14:textId="77777777" w:rsidR="00CF2C28" w:rsidRPr="00CF2C28" w:rsidRDefault="00CF2C28" w:rsidP="00CF2C28">
      <w:pPr>
        <w:tabs>
          <w:tab w:val="left" w:pos="284"/>
        </w:tabs>
        <w:spacing w:after="200" w:line="276" w:lineRule="auto"/>
        <w:ind w:left="709"/>
        <w:contextualSpacing/>
        <w:rPr>
          <w:rFonts w:ascii="Calibri" w:eastAsia="Calibri" w:hAnsi="Calibri" w:cs="Times New Roman"/>
          <w:color w:val="000000"/>
        </w:rPr>
      </w:pPr>
    </w:p>
    <w:p w14:paraId="23B43E99" w14:textId="77777777" w:rsidR="00CF2C28" w:rsidRPr="00CF2C28" w:rsidRDefault="00CF2C28" w:rsidP="00CF2C28">
      <w:pPr>
        <w:tabs>
          <w:tab w:val="left" w:pos="284"/>
        </w:tabs>
        <w:spacing w:after="200" w:line="276" w:lineRule="auto"/>
        <w:ind w:left="709"/>
        <w:contextualSpacing/>
        <w:rPr>
          <w:rFonts w:ascii="Calibri" w:eastAsia="Calibri" w:hAnsi="Calibri" w:cs="Times New Roman"/>
          <w:color w:val="000000"/>
        </w:rPr>
      </w:pPr>
    </w:p>
    <w:p w14:paraId="54D24926" w14:textId="77777777" w:rsidR="00CF2C28" w:rsidRPr="00CF2C28" w:rsidRDefault="00CF2C28" w:rsidP="00CF2C28">
      <w:pPr>
        <w:tabs>
          <w:tab w:val="left" w:pos="284"/>
        </w:tabs>
        <w:spacing w:after="200" w:line="276" w:lineRule="auto"/>
        <w:ind w:left="709"/>
        <w:contextualSpacing/>
        <w:rPr>
          <w:rFonts w:ascii="Calibri" w:eastAsia="Calibri" w:hAnsi="Calibri" w:cs="Times New Roman"/>
          <w:color w:val="000000"/>
        </w:rPr>
      </w:pPr>
    </w:p>
    <w:p w14:paraId="224D2148" w14:textId="77777777" w:rsidR="00CF2C28" w:rsidRPr="00CF2C28" w:rsidRDefault="00CF2C28" w:rsidP="00CF2C28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</w:p>
    <w:p w14:paraId="04027EE8" w14:textId="77777777" w:rsidR="00CF2C28" w:rsidRPr="00CF2C28" w:rsidRDefault="00CF2C28" w:rsidP="00CF2C28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  <w:r w:rsidRPr="00CF2C28">
        <w:rPr>
          <w:rFonts w:ascii="Calibri" w:eastAsia="Calibri" w:hAnsi="Calibri" w:cs="Times New Roman"/>
          <w:color w:val="000000"/>
        </w:rPr>
        <w:t xml:space="preserve">3. </w:t>
      </w:r>
      <w:r w:rsidRPr="00CF2C28">
        <w:rPr>
          <w:rFonts w:ascii="Calibri" w:eastAsia="Calibri" w:hAnsi="Calibri" w:cs="Times New Roman"/>
          <w:color w:val="000000"/>
        </w:rPr>
        <w:tab/>
        <w:t>Čaša u obliku valjka ima opseg baze 6</w:t>
      </w:r>
      <w:r w:rsidRPr="00CF2C28">
        <w:rPr>
          <w:rFonts w:ascii="Calibri" w:eastAsia="Calibri" w:hAnsi="Calibri" w:cs="Calibri"/>
          <w:color w:val="000000"/>
        </w:rPr>
        <w:t>π</w:t>
      </w:r>
      <w:r w:rsidRPr="00CF2C28">
        <w:rPr>
          <w:rFonts w:ascii="Calibri" w:eastAsia="Calibri" w:hAnsi="Calibri" w:cs="Times New Roman"/>
          <w:color w:val="000000"/>
        </w:rPr>
        <w:t xml:space="preserve"> cm i visinu 1 dm. Čaša je do vrha napunjena vodom. Volumen</w:t>
      </w:r>
    </w:p>
    <w:p w14:paraId="6ECB4326" w14:textId="77777777" w:rsidR="00CF2C28" w:rsidRPr="00CF2C28" w:rsidRDefault="00CF2C28" w:rsidP="00CF2C28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  <w:r w:rsidRPr="00CF2C28">
        <w:rPr>
          <w:rFonts w:ascii="Calibri" w:eastAsia="Calibri" w:hAnsi="Calibri" w:cs="Times New Roman"/>
          <w:color w:val="000000"/>
        </w:rPr>
        <w:tab/>
        <w:t>vode izrazite u decilitrima.</w:t>
      </w:r>
    </w:p>
    <w:p w14:paraId="06DC03D7" w14:textId="77777777" w:rsidR="00CF2C28" w:rsidRPr="00CF2C28" w:rsidRDefault="00CF2C28" w:rsidP="00CF2C28">
      <w:pPr>
        <w:tabs>
          <w:tab w:val="left" w:pos="284"/>
        </w:tabs>
        <w:spacing w:after="0"/>
        <w:rPr>
          <w:rFonts w:ascii="Calibri" w:eastAsia="Calibri" w:hAnsi="Calibri" w:cs="Calibri"/>
        </w:rPr>
      </w:pPr>
      <w:r w:rsidRPr="00CF2C28">
        <w:rPr>
          <w:rFonts w:ascii="Calibri" w:eastAsia="Calibri" w:hAnsi="Calibri" w:cs="Times New Roman"/>
          <w:color w:val="000000"/>
        </w:rPr>
        <w:tab/>
        <w:t xml:space="preserve"> </w:t>
      </w:r>
    </w:p>
    <w:p w14:paraId="418C0C79" w14:textId="77777777" w:rsidR="00CF2C28" w:rsidRPr="00CF2C28" w:rsidRDefault="00CF2C28" w:rsidP="00CF2C28">
      <w:pPr>
        <w:tabs>
          <w:tab w:val="left" w:pos="284"/>
        </w:tabs>
        <w:rPr>
          <w:rFonts w:ascii="Calibri" w:eastAsia="Calibri" w:hAnsi="Calibri" w:cs="Calibri"/>
        </w:rPr>
      </w:pPr>
    </w:p>
    <w:p w14:paraId="34C74EBB" w14:textId="77777777" w:rsidR="00CF2C28" w:rsidRPr="00CF2C28" w:rsidRDefault="00CF2C28" w:rsidP="00CF2C28">
      <w:pPr>
        <w:tabs>
          <w:tab w:val="left" w:pos="284"/>
        </w:tabs>
        <w:rPr>
          <w:rFonts w:ascii="Calibri" w:eastAsia="Calibri" w:hAnsi="Calibri" w:cs="Calibri"/>
        </w:rPr>
      </w:pPr>
    </w:p>
    <w:p w14:paraId="5D242E6E" w14:textId="77777777" w:rsidR="00CF2C28" w:rsidRPr="00CF2C28" w:rsidRDefault="00CF2C28" w:rsidP="00CF2C28">
      <w:pPr>
        <w:tabs>
          <w:tab w:val="left" w:pos="284"/>
        </w:tabs>
        <w:rPr>
          <w:rFonts w:ascii="Calibri" w:eastAsia="Calibri" w:hAnsi="Calibri" w:cs="Calibri"/>
        </w:rPr>
      </w:pPr>
    </w:p>
    <w:p w14:paraId="50160B46" w14:textId="77777777" w:rsidR="00CF2C28" w:rsidRPr="00CF2C28" w:rsidRDefault="00CF2C28" w:rsidP="00CF2C28">
      <w:pPr>
        <w:tabs>
          <w:tab w:val="left" w:pos="284"/>
        </w:tabs>
        <w:rPr>
          <w:rFonts w:ascii="Calibri" w:eastAsia="Calibri" w:hAnsi="Calibri" w:cs="Calibri"/>
        </w:rPr>
      </w:pPr>
    </w:p>
    <w:p w14:paraId="78BB6A0C" w14:textId="77777777" w:rsidR="00CF2C28" w:rsidRPr="00CF2C28" w:rsidRDefault="00CF2C28" w:rsidP="00CF2C28">
      <w:pPr>
        <w:tabs>
          <w:tab w:val="left" w:pos="284"/>
        </w:tabs>
        <w:rPr>
          <w:rFonts w:ascii="Calibri" w:eastAsia="Calibri" w:hAnsi="Calibri" w:cs="Calibri"/>
        </w:rPr>
      </w:pPr>
    </w:p>
    <w:p w14:paraId="48E04499" w14:textId="77777777" w:rsidR="00CF2C28" w:rsidRPr="00CF2C28" w:rsidRDefault="00CF2C28" w:rsidP="00CF2C28">
      <w:pPr>
        <w:tabs>
          <w:tab w:val="left" w:pos="284"/>
        </w:tabs>
        <w:rPr>
          <w:rFonts w:ascii="Calibri" w:eastAsia="Calibri" w:hAnsi="Calibri" w:cs="Calibri"/>
        </w:rPr>
      </w:pPr>
    </w:p>
    <w:p w14:paraId="5EB46D55" w14:textId="77777777" w:rsidR="00CF2C28" w:rsidRPr="00CF2C28" w:rsidRDefault="00CF2C28" w:rsidP="00CF2C28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  <w:r w:rsidRPr="00CF2C28">
        <w:rPr>
          <w:rFonts w:ascii="Calibri" w:eastAsia="Calibri" w:hAnsi="Calibri" w:cs="Times New Roman"/>
          <w:b/>
          <w:color w:val="000000"/>
          <w:u w:val="single"/>
        </w:rPr>
        <w:t>Rješenja nastavnog listića</w:t>
      </w:r>
    </w:p>
    <w:p w14:paraId="4AD34838" w14:textId="77777777" w:rsidR="00CF2C28" w:rsidRPr="00CF2C28" w:rsidRDefault="00CF2C28" w:rsidP="00CF2C28">
      <w:pPr>
        <w:tabs>
          <w:tab w:val="left" w:pos="284"/>
        </w:tabs>
        <w:spacing w:line="276" w:lineRule="auto"/>
        <w:rPr>
          <w:rFonts w:ascii="Calibri" w:eastAsia="Calibri" w:hAnsi="Calibri" w:cs="Times New Roman"/>
          <w:color w:val="000000"/>
        </w:rPr>
      </w:pPr>
      <w:r w:rsidRPr="00CF2C28">
        <w:rPr>
          <w:rFonts w:ascii="Calibri" w:eastAsia="Calibri" w:hAnsi="Calibri" w:cs="Times New Roman"/>
          <w:color w:val="000000"/>
        </w:rPr>
        <w:t xml:space="preserve">1. </w:t>
      </w:r>
      <w:r w:rsidRPr="00CF2C28">
        <w:rPr>
          <w:rFonts w:ascii="Calibri" w:eastAsia="Calibri" w:hAnsi="Calibri" w:cs="Times New Roman"/>
          <w:color w:val="000000"/>
        </w:rPr>
        <w:tab/>
      </w:r>
      <w:r w:rsidRPr="00CF2C28">
        <w:rPr>
          <w:rFonts w:ascii="Calibri" w:eastAsia="Calibri" w:hAnsi="Calibri" w:cs="Calibri"/>
          <w:position w:val="-8"/>
        </w:rPr>
        <w:object w:dxaOrig="2700" w:dyaOrig="320" w14:anchorId="7696D2EE">
          <v:shape id="_x0000_i1031" type="#_x0000_t75" style="width:130.5pt;height:15.75pt" o:ole="">
            <v:imagedata r:id="rId51" o:title=""/>
          </v:shape>
          <o:OLEObject Type="Embed" ProgID="Equation.DSMT4" ShapeID="_x0000_i1031" DrawAspect="Content" ObjectID="_1752641625" r:id="rId52"/>
        </w:object>
      </w:r>
    </w:p>
    <w:p w14:paraId="26866D3A" w14:textId="77777777" w:rsidR="00CF2C28" w:rsidRPr="00CF2C28" w:rsidRDefault="00CF2C28" w:rsidP="00CF2C28">
      <w:pPr>
        <w:tabs>
          <w:tab w:val="left" w:pos="284"/>
        </w:tabs>
        <w:spacing w:line="276" w:lineRule="auto"/>
        <w:rPr>
          <w:rFonts w:ascii="Calibri" w:eastAsia="Calibri" w:hAnsi="Calibri" w:cs="Times New Roman"/>
          <w:color w:val="000000"/>
        </w:rPr>
      </w:pPr>
      <w:r w:rsidRPr="00CF2C28">
        <w:rPr>
          <w:rFonts w:ascii="Calibri" w:eastAsia="Calibri" w:hAnsi="Calibri" w:cs="Times New Roman"/>
          <w:color w:val="000000"/>
        </w:rPr>
        <w:t xml:space="preserve">2. </w:t>
      </w:r>
      <w:r w:rsidRPr="00CF2C28">
        <w:rPr>
          <w:rFonts w:ascii="Calibri" w:eastAsia="Calibri" w:hAnsi="Calibri" w:cs="Times New Roman"/>
          <w:color w:val="000000"/>
        </w:rPr>
        <w:tab/>
        <w:t xml:space="preserve"> </w:t>
      </w:r>
      <w:r w:rsidRPr="00CF2C28">
        <w:rPr>
          <w:rFonts w:ascii="Calibri" w:eastAsia="Calibri" w:hAnsi="Calibri" w:cs="Calibri"/>
          <w:position w:val="-8"/>
        </w:rPr>
        <w:object w:dxaOrig="4959" w:dyaOrig="320" w14:anchorId="1326E66E">
          <v:shape id="_x0000_i1032" type="#_x0000_t75" style="width:239.25pt;height:15.75pt" o:ole="">
            <v:imagedata r:id="rId53" o:title=""/>
          </v:shape>
          <o:OLEObject Type="Embed" ProgID="Equation.DSMT4" ShapeID="_x0000_i1032" DrawAspect="Content" ObjectID="_1752641626" r:id="rId54"/>
        </w:object>
      </w:r>
    </w:p>
    <w:p w14:paraId="0E191E98" w14:textId="77777777" w:rsidR="00CF2C28" w:rsidRPr="00CF2C28" w:rsidRDefault="00CF2C28" w:rsidP="00CF2C28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Cs/>
          <w:color w:val="000000"/>
        </w:rPr>
      </w:pPr>
      <w:r w:rsidRPr="00CF2C28">
        <w:rPr>
          <w:rFonts w:ascii="Calibri" w:eastAsia="Calibri" w:hAnsi="Calibri" w:cs="Times New Roman"/>
          <w:bCs/>
          <w:color w:val="000000"/>
        </w:rPr>
        <w:t xml:space="preserve">3. </w:t>
      </w:r>
      <w:r w:rsidRPr="00CF2C28">
        <w:rPr>
          <w:rFonts w:ascii="Calibri" w:eastAsia="Calibri" w:hAnsi="Calibri" w:cs="Times New Roman"/>
          <w:bCs/>
          <w:color w:val="000000"/>
        </w:rPr>
        <w:tab/>
      </w:r>
      <w:r w:rsidRPr="00CF2C28">
        <w:rPr>
          <w:rFonts w:ascii="Calibri" w:eastAsia="Calibri" w:hAnsi="Calibri" w:cs="Calibri"/>
          <w:position w:val="-12"/>
        </w:rPr>
        <w:object w:dxaOrig="3900" w:dyaOrig="400" w14:anchorId="5662C813">
          <v:shape id="_x0000_i1033" type="#_x0000_t75" style="width:188.25pt;height:19.5pt" o:ole="">
            <v:imagedata r:id="rId55" o:title=""/>
          </v:shape>
          <o:OLEObject Type="Embed" ProgID="Equation.DSMT4" ShapeID="_x0000_i1033" DrawAspect="Content" ObjectID="_1752641627" r:id="rId56"/>
        </w:object>
      </w:r>
    </w:p>
    <w:p w14:paraId="74B75C7F" w14:textId="77777777" w:rsidR="00CF2C28" w:rsidRPr="00CF2C28" w:rsidRDefault="00CF2C28" w:rsidP="00CF2C28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Cs/>
          <w:color w:val="000000"/>
        </w:rPr>
      </w:pPr>
      <w:r w:rsidRPr="00CF2C28">
        <w:rPr>
          <w:rFonts w:ascii="Calibri" w:eastAsia="Calibri" w:hAnsi="Calibri" w:cs="Times New Roman"/>
          <w:bCs/>
          <w:color w:val="000000"/>
        </w:rPr>
        <w:t>4.</w:t>
      </w:r>
      <w:r w:rsidRPr="00CF2C28">
        <w:rPr>
          <w:rFonts w:ascii="Calibri" w:eastAsia="Calibri" w:hAnsi="Calibri" w:cs="Times New Roman"/>
          <w:bCs/>
          <w:color w:val="000000"/>
        </w:rPr>
        <w:tab/>
        <w:t>357.7 kg</w:t>
      </w:r>
    </w:p>
    <w:p w14:paraId="39646594" w14:textId="77777777" w:rsidR="00CF2C28" w:rsidRPr="00CF2C28" w:rsidRDefault="00CF2C28" w:rsidP="00CF2C28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</w:p>
    <w:p w14:paraId="5B99B8E7" w14:textId="77777777" w:rsidR="00CF2C28" w:rsidRPr="00CF2C28" w:rsidRDefault="00CF2C28" w:rsidP="00CF2C28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  <w:r w:rsidRPr="00CF2C28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6432" behindDoc="0" locked="0" layoutInCell="1" allowOverlap="1" wp14:anchorId="4612D0BA" wp14:editId="5ADE4F1A">
            <wp:simplePos x="0" y="0"/>
            <wp:positionH relativeFrom="column">
              <wp:posOffset>184785</wp:posOffset>
            </wp:positionH>
            <wp:positionV relativeFrom="paragraph">
              <wp:posOffset>292735</wp:posOffset>
            </wp:positionV>
            <wp:extent cx="3725134" cy="1990725"/>
            <wp:effectExtent l="0" t="0" r="8890" b="0"/>
            <wp:wrapNone/>
            <wp:docPr id="15702" name="Slika 157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9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085" cy="20019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F2C28">
        <w:rPr>
          <w:rFonts w:ascii="Calibri" w:eastAsia="Calibri" w:hAnsi="Calibri" w:cs="Times New Roman"/>
          <w:b/>
          <w:color w:val="000000"/>
          <w:u w:val="single"/>
        </w:rPr>
        <w:t>Rješenja dopunskih zadataka</w:t>
      </w:r>
    </w:p>
    <w:p w14:paraId="33576377" w14:textId="77777777" w:rsidR="00CF2C28" w:rsidRPr="00CF2C28" w:rsidRDefault="00CF2C28" w:rsidP="00CF2C28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  <w:r w:rsidRPr="00CF2C28">
        <w:rPr>
          <w:rFonts w:ascii="Calibri" w:eastAsia="Calibri" w:hAnsi="Calibri" w:cs="Times New Roman"/>
          <w:color w:val="000000"/>
        </w:rPr>
        <w:t xml:space="preserve">1. </w:t>
      </w:r>
      <w:r w:rsidRPr="00CF2C28">
        <w:rPr>
          <w:rFonts w:ascii="Calibri" w:eastAsia="Calibri" w:hAnsi="Calibri" w:cs="Times New Roman"/>
          <w:color w:val="000000"/>
        </w:rPr>
        <w:tab/>
      </w:r>
    </w:p>
    <w:p w14:paraId="3A8F9523" w14:textId="77777777" w:rsidR="00CF2C28" w:rsidRPr="00CF2C28" w:rsidRDefault="00CF2C28" w:rsidP="00CF2C28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31592F71" w14:textId="77777777" w:rsidR="00CF2C28" w:rsidRPr="00CF2C28" w:rsidRDefault="00CF2C28" w:rsidP="00CF2C28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457DBFB7" w14:textId="77777777" w:rsidR="00CF2C28" w:rsidRPr="00CF2C28" w:rsidRDefault="00CF2C28" w:rsidP="00CF2C28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0430BC21" w14:textId="77777777" w:rsidR="00CF2C28" w:rsidRPr="00CF2C28" w:rsidRDefault="00CF2C28" w:rsidP="00CF2C28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5CAE0000" w14:textId="77777777" w:rsidR="00CF2C28" w:rsidRPr="00CF2C28" w:rsidRDefault="00CF2C28" w:rsidP="00CF2C28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1A42DAD1" w14:textId="77777777" w:rsidR="00CF2C28" w:rsidRPr="00CF2C28" w:rsidRDefault="00CF2C28" w:rsidP="00CF2C28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11D13D19" w14:textId="77777777" w:rsidR="00CF2C28" w:rsidRPr="00CF2C28" w:rsidRDefault="00CF2C28" w:rsidP="00CF2C28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2321B243" w14:textId="77777777" w:rsidR="00CF2C28" w:rsidRPr="00CF2C28" w:rsidRDefault="00CF2C28" w:rsidP="00CF2C28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color w:val="000000"/>
        </w:rPr>
      </w:pPr>
    </w:p>
    <w:p w14:paraId="5EC0876F" w14:textId="77777777" w:rsidR="00CF2C28" w:rsidRPr="00CF2C28" w:rsidRDefault="00CF2C28" w:rsidP="00CF2C28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color w:val="000000"/>
        </w:rPr>
      </w:pPr>
      <w:r w:rsidRPr="00CF2C28">
        <w:rPr>
          <w:rFonts w:ascii="Calibri" w:eastAsia="Calibri" w:hAnsi="Calibri" w:cs="Times New Roman"/>
          <w:color w:val="000000"/>
        </w:rPr>
        <w:t xml:space="preserve">2. </w:t>
      </w:r>
      <w:r w:rsidRPr="00CF2C28">
        <w:rPr>
          <w:rFonts w:ascii="Calibri" w:eastAsia="Calibri" w:hAnsi="Calibri" w:cs="Times New Roman"/>
          <w:color w:val="000000"/>
        </w:rPr>
        <w:tab/>
        <w:t xml:space="preserve">a) </w:t>
      </w:r>
      <w:r w:rsidRPr="00CF2C28">
        <w:rPr>
          <w:rFonts w:ascii="Calibri" w:eastAsia="Calibri" w:hAnsi="Calibri" w:cs="Calibri"/>
          <w:position w:val="-8"/>
        </w:rPr>
        <w:object w:dxaOrig="2460" w:dyaOrig="320" w14:anchorId="26A270FF">
          <v:shape id="_x0000_i1034" type="#_x0000_t75" style="width:117.75pt;height:15.75pt" o:ole="">
            <v:imagedata r:id="rId58" o:title=""/>
          </v:shape>
          <o:OLEObject Type="Embed" ProgID="Equation.DSMT4" ShapeID="_x0000_i1034" DrawAspect="Content" ObjectID="_1752641628" r:id="rId59"/>
        </w:object>
      </w:r>
    </w:p>
    <w:p w14:paraId="1B189806" w14:textId="77777777" w:rsidR="00CF2C28" w:rsidRPr="00CF2C28" w:rsidRDefault="00CF2C28" w:rsidP="00CF2C28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color w:val="000000"/>
        </w:rPr>
      </w:pPr>
      <w:r w:rsidRPr="00CF2C28">
        <w:rPr>
          <w:rFonts w:ascii="Calibri" w:eastAsia="Calibri" w:hAnsi="Calibri" w:cs="Times New Roman"/>
          <w:color w:val="000000"/>
        </w:rPr>
        <w:tab/>
        <w:t xml:space="preserve">b)  </w:t>
      </w:r>
      <w:r w:rsidRPr="00CF2C28">
        <w:rPr>
          <w:rFonts w:ascii="Calibri" w:eastAsia="Calibri" w:hAnsi="Calibri" w:cs="Calibri"/>
          <w:position w:val="-8"/>
        </w:rPr>
        <w:object w:dxaOrig="2680" w:dyaOrig="320" w14:anchorId="40D5B649">
          <v:shape id="_x0000_i1035" type="#_x0000_t75" style="width:129.75pt;height:15.75pt" o:ole="">
            <v:imagedata r:id="rId60" o:title=""/>
          </v:shape>
          <o:OLEObject Type="Embed" ProgID="Equation.DSMT4" ShapeID="_x0000_i1035" DrawAspect="Content" ObjectID="_1752641629" r:id="rId61"/>
        </w:object>
      </w:r>
    </w:p>
    <w:p w14:paraId="47884EFB" w14:textId="0DAEBAC6" w:rsidR="001B318D" w:rsidRDefault="00CF2C28" w:rsidP="00CF2C28">
      <w:pPr>
        <w:tabs>
          <w:tab w:val="left" w:pos="284"/>
        </w:tabs>
        <w:spacing w:after="200" w:line="276" w:lineRule="auto"/>
      </w:pPr>
      <w:r w:rsidRPr="00CF2C28">
        <w:rPr>
          <w:rFonts w:ascii="Calibri" w:eastAsia="Calibri" w:hAnsi="Calibri" w:cs="Times New Roman"/>
          <w:color w:val="000000"/>
        </w:rPr>
        <w:t xml:space="preserve">3. </w:t>
      </w:r>
      <w:r w:rsidRPr="00CF2C28">
        <w:rPr>
          <w:rFonts w:ascii="Calibri" w:eastAsia="Calibri" w:hAnsi="Calibri" w:cs="Times New Roman"/>
          <w:color w:val="000000"/>
        </w:rPr>
        <w:tab/>
        <w:t>2.8 d</w:t>
      </w:r>
      <w:bookmarkStart w:id="1" w:name="_Hlk79406200"/>
      <w:bookmarkEnd w:id="1"/>
      <w:r>
        <w:rPr>
          <w:rFonts w:ascii="Calibri" w:eastAsia="Calibri" w:hAnsi="Calibri" w:cs="Times New Roman"/>
          <w:color w:val="000000"/>
        </w:rPr>
        <w:t>L</w:t>
      </w:r>
    </w:p>
    <w:sectPr w:rsidR="001B318D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2E769BB" w14:textId="77777777" w:rsidR="008B543E" w:rsidRDefault="008B543E">
      <w:pPr>
        <w:spacing w:after="0" w:line="240" w:lineRule="auto"/>
      </w:pPr>
      <w:r>
        <w:separator/>
      </w:r>
    </w:p>
  </w:endnote>
  <w:endnote w:type="continuationSeparator" w:id="0">
    <w:p w14:paraId="7492AC39" w14:textId="77777777" w:rsidR="008B543E" w:rsidRDefault="008B543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606699300"/>
      <w:docPartObj>
        <w:docPartGallery w:val="Page Numbers (Bottom of Page)"/>
        <w:docPartUnique/>
      </w:docPartObj>
    </w:sdtPr>
    <w:sdtContent>
      <w:p w14:paraId="1D8D88FD" w14:textId="77777777" w:rsidR="00000000" w:rsidRDefault="00CF2C28">
        <w:pPr>
          <w:pStyle w:val="Footer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59CD2501" w14:textId="77777777" w:rsidR="00000000" w:rsidRDefault="00000000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ACFA5D0" w14:textId="77777777" w:rsidR="008B543E" w:rsidRDefault="008B543E">
      <w:pPr>
        <w:spacing w:after="0" w:line="240" w:lineRule="auto"/>
      </w:pPr>
      <w:r>
        <w:separator/>
      </w:r>
    </w:p>
  </w:footnote>
  <w:footnote w:type="continuationSeparator" w:id="0">
    <w:p w14:paraId="7641AFA4" w14:textId="77777777" w:rsidR="008B543E" w:rsidRDefault="008B543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CAC4A82"/>
    <w:multiLevelType w:val="hybridMultilevel"/>
    <w:tmpl w:val="4FC83C4A"/>
    <w:lvl w:ilvl="0" w:tplc="82821978">
      <w:start w:val="1"/>
      <w:numFmt w:val="lowerLetter"/>
      <w:lvlText w:val="%1)"/>
      <w:lvlJc w:val="left"/>
      <w:pPr>
        <w:ind w:left="1080" w:hanging="360"/>
      </w:pPr>
      <w:rPr>
        <w:rFonts w:eastAsiaTheme="minorEastAsia" w:hint="default"/>
      </w:rPr>
    </w:lvl>
    <w:lvl w:ilvl="1" w:tplc="041A0019" w:tentative="1">
      <w:start w:val="1"/>
      <w:numFmt w:val="lowerLetter"/>
      <w:lvlText w:val="%2."/>
      <w:lvlJc w:val="left"/>
      <w:pPr>
        <w:ind w:left="1800" w:hanging="360"/>
      </w:pPr>
    </w:lvl>
    <w:lvl w:ilvl="2" w:tplc="041A001B" w:tentative="1">
      <w:start w:val="1"/>
      <w:numFmt w:val="lowerRoman"/>
      <w:lvlText w:val="%3."/>
      <w:lvlJc w:val="right"/>
      <w:pPr>
        <w:ind w:left="2520" w:hanging="180"/>
      </w:pPr>
    </w:lvl>
    <w:lvl w:ilvl="3" w:tplc="041A000F" w:tentative="1">
      <w:start w:val="1"/>
      <w:numFmt w:val="decimal"/>
      <w:lvlText w:val="%4."/>
      <w:lvlJc w:val="left"/>
      <w:pPr>
        <w:ind w:left="3240" w:hanging="360"/>
      </w:pPr>
    </w:lvl>
    <w:lvl w:ilvl="4" w:tplc="041A0019" w:tentative="1">
      <w:start w:val="1"/>
      <w:numFmt w:val="lowerLetter"/>
      <w:lvlText w:val="%5."/>
      <w:lvlJc w:val="left"/>
      <w:pPr>
        <w:ind w:left="3960" w:hanging="360"/>
      </w:pPr>
    </w:lvl>
    <w:lvl w:ilvl="5" w:tplc="041A001B" w:tentative="1">
      <w:start w:val="1"/>
      <w:numFmt w:val="lowerRoman"/>
      <w:lvlText w:val="%6."/>
      <w:lvlJc w:val="right"/>
      <w:pPr>
        <w:ind w:left="4680" w:hanging="180"/>
      </w:pPr>
    </w:lvl>
    <w:lvl w:ilvl="6" w:tplc="041A000F" w:tentative="1">
      <w:start w:val="1"/>
      <w:numFmt w:val="decimal"/>
      <w:lvlText w:val="%7."/>
      <w:lvlJc w:val="left"/>
      <w:pPr>
        <w:ind w:left="5400" w:hanging="360"/>
      </w:pPr>
    </w:lvl>
    <w:lvl w:ilvl="7" w:tplc="041A0019" w:tentative="1">
      <w:start w:val="1"/>
      <w:numFmt w:val="lowerLetter"/>
      <w:lvlText w:val="%8."/>
      <w:lvlJc w:val="left"/>
      <w:pPr>
        <w:ind w:left="6120" w:hanging="360"/>
      </w:pPr>
    </w:lvl>
    <w:lvl w:ilvl="8" w:tplc="041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1E8C170D"/>
    <w:multiLevelType w:val="hybridMultilevel"/>
    <w:tmpl w:val="5E08BD88"/>
    <w:lvl w:ilvl="0" w:tplc="960EFDFE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2"/>
        <w:szCs w:val="22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3813B33"/>
    <w:multiLevelType w:val="hybridMultilevel"/>
    <w:tmpl w:val="908256C8"/>
    <w:lvl w:ilvl="0" w:tplc="077A11AC">
      <w:numFmt w:val="bullet"/>
      <w:lvlText w:val="-"/>
      <w:lvlJc w:val="left"/>
      <w:pPr>
        <w:ind w:left="1429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27F47F13"/>
    <w:multiLevelType w:val="hybridMultilevel"/>
    <w:tmpl w:val="7DDA951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6CA103A"/>
    <w:multiLevelType w:val="hybridMultilevel"/>
    <w:tmpl w:val="4B20675E"/>
    <w:lvl w:ilvl="0" w:tplc="F562688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79631D4"/>
    <w:multiLevelType w:val="hybridMultilevel"/>
    <w:tmpl w:val="D4FC703E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EF87632"/>
    <w:multiLevelType w:val="hybridMultilevel"/>
    <w:tmpl w:val="C874B7B6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6C60094C">
      <w:start w:val="1"/>
      <w:numFmt w:val="decimal"/>
      <w:lvlText w:val="%3."/>
      <w:lvlJc w:val="left"/>
      <w:pPr>
        <w:tabs>
          <w:tab w:val="num" w:pos="644"/>
        </w:tabs>
        <w:ind w:left="644" w:hanging="360"/>
      </w:pPr>
      <w:rPr>
        <w:b w:val="0"/>
      </w:rPr>
    </w:lvl>
    <w:lvl w:ilvl="3" w:tplc="041A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3FD4623A"/>
    <w:multiLevelType w:val="hybridMultilevel"/>
    <w:tmpl w:val="F858F98A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5E77717"/>
    <w:multiLevelType w:val="hybridMultilevel"/>
    <w:tmpl w:val="2352515E"/>
    <w:lvl w:ilvl="0" w:tplc="5FC0AD98">
      <w:numFmt w:val="bullet"/>
      <w:lvlText w:val="-"/>
      <w:lvlJc w:val="left"/>
      <w:pPr>
        <w:ind w:left="1440" w:hanging="360"/>
      </w:pPr>
      <w:rPr>
        <w:rFonts w:ascii="Calibri" w:eastAsia="Calibri" w:hAnsi="Calibri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 w15:restartNumberingAfterBreak="0">
    <w:nsid w:val="4AD80536"/>
    <w:multiLevelType w:val="hybridMultilevel"/>
    <w:tmpl w:val="0F827088"/>
    <w:lvl w:ilvl="0" w:tplc="19E4878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800" w:hanging="360"/>
      </w:pPr>
    </w:lvl>
    <w:lvl w:ilvl="2" w:tplc="041A001B" w:tentative="1">
      <w:start w:val="1"/>
      <w:numFmt w:val="lowerRoman"/>
      <w:lvlText w:val="%3."/>
      <w:lvlJc w:val="right"/>
      <w:pPr>
        <w:ind w:left="2520" w:hanging="180"/>
      </w:pPr>
    </w:lvl>
    <w:lvl w:ilvl="3" w:tplc="041A000F" w:tentative="1">
      <w:start w:val="1"/>
      <w:numFmt w:val="decimal"/>
      <w:lvlText w:val="%4."/>
      <w:lvlJc w:val="left"/>
      <w:pPr>
        <w:ind w:left="3240" w:hanging="360"/>
      </w:pPr>
    </w:lvl>
    <w:lvl w:ilvl="4" w:tplc="041A0019" w:tentative="1">
      <w:start w:val="1"/>
      <w:numFmt w:val="lowerLetter"/>
      <w:lvlText w:val="%5."/>
      <w:lvlJc w:val="left"/>
      <w:pPr>
        <w:ind w:left="3960" w:hanging="360"/>
      </w:pPr>
    </w:lvl>
    <w:lvl w:ilvl="5" w:tplc="041A001B" w:tentative="1">
      <w:start w:val="1"/>
      <w:numFmt w:val="lowerRoman"/>
      <w:lvlText w:val="%6."/>
      <w:lvlJc w:val="right"/>
      <w:pPr>
        <w:ind w:left="4680" w:hanging="180"/>
      </w:pPr>
    </w:lvl>
    <w:lvl w:ilvl="6" w:tplc="041A000F" w:tentative="1">
      <w:start w:val="1"/>
      <w:numFmt w:val="decimal"/>
      <w:lvlText w:val="%7."/>
      <w:lvlJc w:val="left"/>
      <w:pPr>
        <w:ind w:left="5400" w:hanging="360"/>
      </w:pPr>
    </w:lvl>
    <w:lvl w:ilvl="7" w:tplc="041A0019" w:tentative="1">
      <w:start w:val="1"/>
      <w:numFmt w:val="lowerLetter"/>
      <w:lvlText w:val="%8."/>
      <w:lvlJc w:val="left"/>
      <w:pPr>
        <w:ind w:left="6120" w:hanging="360"/>
      </w:pPr>
    </w:lvl>
    <w:lvl w:ilvl="8" w:tplc="041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4D2E237A"/>
    <w:multiLevelType w:val="hybridMultilevel"/>
    <w:tmpl w:val="7670465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6639718C"/>
    <w:multiLevelType w:val="hybridMultilevel"/>
    <w:tmpl w:val="CC0688D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67A61852"/>
    <w:multiLevelType w:val="hybridMultilevel"/>
    <w:tmpl w:val="F72033E6"/>
    <w:lvl w:ilvl="0" w:tplc="041A0003">
      <w:start w:val="1"/>
      <w:numFmt w:val="bullet"/>
      <w:lvlText w:val="o"/>
      <w:lvlJc w:val="left"/>
      <w:pPr>
        <w:ind w:left="6740" w:hanging="360"/>
      </w:pPr>
      <w:rPr>
        <w:rFonts w:ascii="Courier New" w:hAnsi="Courier New" w:cs="Courier New" w:hint="default"/>
      </w:rPr>
    </w:lvl>
    <w:lvl w:ilvl="1" w:tplc="041A0003">
      <w:start w:val="1"/>
      <w:numFmt w:val="bullet"/>
      <w:lvlText w:val="o"/>
      <w:lvlJc w:val="left"/>
      <w:pPr>
        <w:ind w:left="255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327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399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471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543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615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687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7590" w:hanging="360"/>
      </w:pPr>
      <w:rPr>
        <w:rFonts w:ascii="Wingdings" w:hAnsi="Wingdings" w:hint="default"/>
      </w:rPr>
    </w:lvl>
  </w:abstractNum>
  <w:abstractNum w:abstractNumId="13" w15:restartNumberingAfterBreak="0">
    <w:nsid w:val="73414B02"/>
    <w:multiLevelType w:val="hybridMultilevel"/>
    <w:tmpl w:val="25B4E7EA"/>
    <w:lvl w:ilvl="0" w:tplc="041A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7EB65816"/>
    <w:multiLevelType w:val="hybridMultilevel"/>
    <w:tmpl w:val="6346D47A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ind w:left="147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9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91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3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5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7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9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510" w:hanging="360"/>
      </w:pPr>
      <w:rPr>
        <w:rFonts w:ascii="Wingdings" w:hAnsi="Wingdings" w:hint="default"/>
      </w:rPr>
    </w:lvl>
  </w:abstractNum>
  <w:num w:numId="1" w16cid:durableId="595213692">
    <w:abstractNumId w:val="13"/>
  </w:num>
  <w:num w:numId="2" w16cid:durableId="1986081590">
    <w:abstractNumId w:val="14"/>
  </w:num>
  <w:num w:numId="3" w16cid:durableId="825829286">
    <w:abstractNumId w:val="12"/>
  </w:num>
  <w:num w:numId="4" w16cid:durableId="1116406436">
    <w:abstractNumId w:val="4"/>
  </w:num>
  <w:num w:numId="5" w16cid:durableId="632099890">
    <w:abstractNumId w:val="1"/>
  </w:num>
  <w:num w:numId="6" w16cid:durableId="852453944">
    <w:abstractNumId w:val="7"/>
  </w:num>
  <w:num w:numId="7" w16cid:durableId="588270393">
    <w:abstractNumId w:val="6"/>
  </w:num>
  <w:num w:numId="8" w16cid:durableId="238902602">
    <w:abstractNumId w:val="11"/>
  </w:num>
  <w:num w:numId="9" w16cid:durableId="1474714292">
    <w:abstractNumId w:val="3"/>
  </w:num>
  <w:num w:numId="10" w16cid:durableId="2011327677">
    <w:abstractNumId w:val="2"/>
  </w:num>
  <w:num w:numId="11" w16cid:durableId="964460053">
    <w:abstractNumId w:val="0"/>
  </w:num>
  <w:num w:numId="12" w16cid:durableId="1037508173">
    <w:abstractNumId w:val="10"/>
  </w:num>
  <w:num w:numId="13" w16cid:durableId="1414012247">
    <w:abstractNumId w:val="8"/>
  </w:num>
  <w:num w:numId="14" w16cid:durableId="1406339492">
    <w:abstractNumId w:val="6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 w16cid:durableId="1300262685">
    <w:abstractNumId w:val="5"/>
  </w:num>
  <w:num w:numId="16" w16cid:durableId="332412833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F2C28"/>
    <w:rsid w:val="0014751D"/>
    <w:rsid w:val="001B318D"/>
    <w:rsid w:val="008B543E"/>
    <w:rsid w:val="008B6D79"/>
    <w:rsid w:val="00CF2C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6CADACE"/>
  <w15:chartTrackingRefBased/>
  <w15:docId w15:val="{867D4657-0DF7-4783-8A95-B673AD2215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FooterChar">
    <w:name w:val="Footer Char"/>
    <w:basedOn w:val="DefaultParagraphFont"/>
    <w:link w:val="Footer"/>
    <w:uiPriority w:val="99"/>
    <w:rsid w:val="00CF2C28"/>
  </w:style>
  <w:style w:type="paragraph" w:styleId="Footer">
    <w:name w:val="footer"/>
    <w:basedOn w:val="Normal"/>
    <w:link w:val="FooterChar"/>
    <w:uiPriority w:val="99"/>
    <w:unhideWhenUsed/>
    <w:rsid w:val="00CF2C2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odnojeChar1">
    <w:name w:val="Podnožje Char1"/>
    <w:basedOn w:val="DefaultParagraphFont"/>
    <w:uiPriority w:val="99"/>
    <w:semiHidden/>
    <w:rsid w:val="00CF2C2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jpeg"/><Relationship Id="rId18" Type="http://schemas.openxmlformats.org/officeDocument/2006/relationships/image" Target="media/image9.wmf"/><Relationship Id="rId26" Type="http://schemas.openxmlformats.org/officeDocument/2006/relationships/image" Target="media/image13.png"/><Relationship Id="rId39" Type="http://schemas.microsoft.com/office/2007/relationships/hdphoto" Target="media/hdphoto5.wdp"/><Relationship Id="rId21" Type="http://schemas.openxmlformats.org/officeDocument/2006/relationships/oleObject" Target="embeddings/oleObject5.bin"/><Relationship Id="rId34" Type="http://schemas.openxmlformats.org/officeDocument/2006/relationships/image" Target="media/image19.png"/><Relationship Id="rId42" Type="http://schemas.microsoft.com/office/2007/relationships/hdphoto" Target="media/hdphoto6.wdp"/><Relationship Id="rId47" Type="http://schemas.openxmlformats.org/officeDocument/2006/relationships/image" Target="media/image28.jpeg"/><Relationship Id="rId50" Type="http://schemas.openxmlformats.org/officeDocument/2006/relationships/image" Target="media/image31.jpeg"/><Relationship Id="rId55" Type="http://schemas.openxmlformats.org/officeDocument/2006/relationships/image" Target="media/image32.wmf"/><Relationship Id="rId63" Type="http://schemas.openxmlformats.org/officeDocument/2006/relationships/theme" Target="theme/theme1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image" Target="media/image16.png"/><Relationship Id="rId41" Type="http://schemas.openxmlformats.org/officeDocument/2006/relationships/image" Target="media/image23.png"/><Relationship Id="rId54" Type="http://schemas.openxmlformats.org/officeDocument/2006/relationships/oleObject" Target="embeddings/oleObject8.bin"/><Relationship Id="rId6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2.png"/><Relationship Id="rId32" Type="http://schemas.openxmlformats.org/officeDocument/2006/relationships/image" Target="media/image18.png"/><Relationship Id="rId37" Type="http://schemas.microsoft.com/office/2007/relationships/hdphoto" Target="media/hdphoto4.wdp"/><Relationship Id="rId40" Type="http://schemas.openxmlformats.org/officeDocument/2006/relationships/image" Target="media/image22.jpeg"/><Relationship Id="rId45" Type="http://schemas.openxmlformats.org/officeDocument/2006/relationships/image" Target="media/image26.jpeg"/><Relationship Id="rId53" Type="http://schemas.openxmlformats.org/officeDocument/2006/relationships/image" Target="media/image31.wmf"/><Relationship Id="rId58" Type="http://schemas.openxmlformats.org/officeDocument/2006/relationships/image" Target="media/image34.wmf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5.png"/><Relationship Id="rId36" Type="http://schemas.openxmlformats.org/officeDocument/2006/relationships/image" Target="media/image20.png"/><Relationship Id="rId49" Type="http://schemas.openxmlformats.org/officeDocument/2006/relationships/image" Target="media/image30.jpeg"/><Relationship Id="rId57" Type="http://schemas.openxmlformats.org/officeDocument/2006/relationships/image" Target="media/image33.jpeg"/><Relationship Id="rId61" Type="http://schemas.openxmlformats.org/officeDocument/2006/relationships/oleObject" Target="embeddings/oleObject11.bin"/><Relationship Id="rId10" Type="http://schemas.openxmlformats.org/officeDocument/2006/relationships/image" Target="media/image4.wmf"/><Relationship Id="rId19" Type="http://schemas.openxmlformats.org/officeDocument/2006/relationships/oleObject" Target="embeddings/oleObject4.bin"/><Relationship Id="rId31" Type="http://schemas.openxmlformats.org/officeDocument/2006/relationships/footer" Target="footer1.xml"/><Relationship Id="rId44" Type="http://schemas.openxmlformats.org/officeDocument/2006/relationships/image" Target="media/image25.jpeg"/><Relationship Id="rId52" Type="http://schemas.openxmlformats.org/officeDocument/2006/relationships/oleObject" Target="embeddings/oleObject7.bin"/><Relationship Id="rId60" Type="http://schemas.openxmlformats.org/officeDocument/2006/relationships/image" Target="media/image35.wmf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image" Target="media/image14.png"/><Relationship Id="rId30" Type="http://schemas.openxmlformats.org/officeDocument/2006/relationships/image" Target="media/image17.png"/><Relationship Id="rId35" Type="http://schemas.microsoft.com/office/2007/relationships/hdphoto" Target="media/hdphoto3.wdp"/><Relationship Id="rId43" Type="http://schemas.openxmlformats.org/officeDocument/2006/relationships/image" Target="media/image24.jpeg"/><Relationship Id="rId48" Type="http://schemas.openxmlformats.org/officeDocument/2006/relationships/image" Target="media/image29.jpeg"/><Relationship Id="rId56" Type="http://schemas.openxmlformats.org/officeDocument/2006/relationships/oleObject" Target="embeddings/oleObject9.bin"/><Relationship Id="rId8" Type="http://schemas.openxmlformats.org/officeDocument/2006/relationships/image" Target="media/image2.png"/><Relationship Id="rId51" Type="http://schemas.openxmlformats.org/officeDocument/2006/relationships/image" Target="media/image30.wmf"/><Relationship Id="rId3" Type="http://schemas.openxmlformats.org/officeDocument/2006/relationships/settings" Target="settings.xml"/><Relationship Id="rId12" Type="http://schemas.openxmlformats.org/officeDocument/2006/relationships/image" Target="media/image5.jpeg"/><Relationship Id="rId17" Type="http://schemas.openxmlformats.org/officeDocument/2006/relationships/oleObject" Target="embeddings/oleObject3.bin"/><Relationship Id="rId25" Type="http://schemas.microsoft.com/office/2007/relationships/hdphoto" Target="media/hdphoto1.wdp"/><Relationship Id="rId33" Type="http://schemas.microsoft.com/office/2007/relationships/hdphoto" Target="media/hdphoto2.wdp"/><Relationship Id="rId38" Type="http://schemas.openxmlformats.org/officeDocument/2006/relationships/image" Target="media/image21.png"/><Relationship Id="rId46" Type="http://schemas.openxmlformats.org/officeDocument/2006/relationships/image" Target="media/image27.jpeg"/><Relationship Id="rId59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2018</Words>
  <Characters>11507</Characters>
  <Application>Microsoft Office Word</Application>
  <DocSecurity>0</DocSecurity>
  <Lines>95</Lines>
  <Paragraphs>26</Paragraphs>
  <ScaleCrop>false</ScaleCrop>
  <Company/>
  <LinksUpToDate>false</LinksUpToDate>
  <CharactersWithSpaces>134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minka Viljevac</dc:creator>
  <cp:keywords/>
  <dc:description/>
  <cp:lastModifiedBy>Suzana Šijan</cp:lastModifiedBy>
  <cp:revision>3</cp:revision>
  <dcterms:created xsi:type="dcterms:W3CDTF">2021-09-18T16:33:00Z</dcterms:created>
  <dcterms:modified xsi:type="dcterms:W3CDTF">2023-08-04T06:07:00Z</dcterms:modified>
</cp:coreProperties>
</file>